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3E0" w:rsidRDefault="00AE3FBF" w:rsidP="006453E0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AD0B09" wp14:editId="158D50E8">
                <wp:simplePos x="0" y="0"/>
                <wp:positionH relativeFrom="column">
                  <wp:posOffset>-806570</wp:posOffset>
                </wp:positionH>
                <wp:positionV relativeFrom="paragraph">
                  <wp:posOffset>-276044</wp:posOffset>
                </wp:positionV>
                <wp:extent cx="2604555" cy="617256"/>
                <wp:effectExtent l="0" t="0" r="5715" b="0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4555" cy="61725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4D91" w:rsidRPr="00CD7BA8" w:rsidRDefault="00CD7BA8" w:rsidP="00CD7BA8">
                            <w:pPr>
                              <w:spacing w:after="0" w:line="240" w:lineRule="auto"/>
                              <w:jc w:val="center"/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hd w:val="clear" w:color="auto" w:fill="FFFFFF"/>
                              </w:rPr>
                            </w:pPr>
                            <w:r w:rsidRP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hd w:val="clear" w:color="auto" w:fill="FFFFFF"/>
                              </w:rPr>
                              <w:t xml:space="preserve">Académie régionale d'éducation et de formation </w:t>
                            </w:r>
                            <w:r w:rsidR="00A3526A" w:rsidRP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hd w:val="clear" w:color="auto" w:fill="FFFFFF"/>
                              </w:rPr>
                              <w:t>Souss-Massa</w:t>
                            </w:r>
                            <w:r w:rsidR="004D4D91" w:rsidRP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hd w:val="clear" w:color="auto" w:fill="FFFFFF"/>
                              </w:rPr>
                              <w:t xml:space="preserve">  </w:t>
                            </w:r>
                            <w:r w:rsidR="00A3526A" w:rsidRP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hd w:val="clear" w:color="auto" w:fill="FFFFFF"/>
                              </w:rPr>
                              <w:t xml:space="preserve">Province </w:t>
                            </w:r>
                            <w:proofErr w:type="spellStart"/>
                            <w:r w:rsidR="00A3526A" w:rsidRP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hd w:val="clear" w:color="auto" w:fill="FFFFFF"/>
                              </w:rPr>
                              <w:t>tiznit</w:t>
                            </w:r>
                            <w:proofErr w:type="spellEnd"/>
                          </w:p>
                          <w:p w:rsidR="00A3526A" w:rsidRPr="000B4CEC" w:rsidRDefault="00A3526A" w:rsidP="00CD7BA8">
                            <w:pPr>
                              <w:spacing w:after="0" w:line="240" w:lineRule="auto"/>
                              <w:jc w:val="center"/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z w:val="24"/>
                                <w:szCs w:val="24"/>
                                <w:shd w:val="clear" w:color="auto" w:fill="FFFFFF"/>
                                <w:rtl/>
                              </w:rPr>
                            </w:pPr>
                            <w:r w:rsidRP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hd w:val="clear" w:color="auto" w:fill="FFFFFF"/>
                              </w:rPr>
                              <w:t>Lycée Collégial</w:t>
                            </w:r>
                            <w:r w:rsidRPr="000B4CEC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z w:val="24"/>
                                <w:szCs w:val="24"/>
                                <w:shd w:val="clear" w:color="auto" w:fill="FFFFFF"/>
                              </w:rPr>
                              <w:t xml:space="preserve"> </w:t>
                            </w:r>
                            <w:r w:rsid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r w:rsidRPr="00CD7BA8">
                              <w:rPr>
                                <w:rFonts w:ascii="Roboto" w:hAnsi="Roboto"/>
                                <w:b/>
                                <w:bCs/>
                                <w:color w:val="202020"/>
                                <w:sz w:val="28"/>
                                <w:szCs w:val="28"/>
                                <w:shd w:val="clear" w:color="auto" w:fill="FFFFFF"/>
                              </w:rPr>
                              <w:t>Ibn Maj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-63.5pt;margin-top:-21.75pt;width:205.1pt;height:4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" stroked="f">
                <v:textbox>
                  <w:txbxContent>
                    <w:p w:rsidR="004D4D91" w:rsidRPr="00CD7BA8" w:rsidRDefault="00CD7BA8" w:rsidP="00CD7BA8">
                      <w:pPr>
                        <w:spacing w:after="0" w:line="240" w:lineRule="auto"/>
                        <w:jc w:val="center"/>
                        <w:rPr>
                          <w:rFonts w:ascii="Roboto" w:hAnsi="Roboto"/>
                          <w:b/>
                          <w:bCs/>
                          <w:color w:val="202020"/>
                          <w:shd w:val="clear" w:color="auto" w:fill="FFFFFF"/>
                        </w:rPr>
                      </w:pPr>
                      <w:r w:rsidRPr="00CD7BA8">
                        <w:rPr>
                          <w:rFonts w:ascii="Roboto" w:hAnsi="Roboto"/>
                          <w:b/>
                          <w:bCs/>
                          <w:color w:val="202020"/>
                          <w:shd w:val="clear" w:color="auto" w:fill="FFFFFF"/>
                        </w:rPr>
                        <w:t xml:space="preserve">Académie régionale d'éducation et de formation </w:t>
                      </w:r>
                      <w:r w:rsidR="00A3526A" w:rsidRPr="00CD7BA8">
                        <w:rPr>
                          <w:rFonts w:ascii="Roboto" w:hAnsi="Roboto"/>
                          <w:b/>
                          <w:bCs/>
                          <w:color w:val="202020"/>
                          <w:shd w:val="clear" w:color="auto" w:fill="FFFFFF"/>
                        </w:rPr>
                        <w:t>Souss-Massa</w:t>
                      </w:r>
                      <w:r w:rsidR="004D4D91" w:rsidRPr="00CD7BA8">
                        <w:rPr>
                          <w:rFonts w:ascii="Roboto" w:hAnsi="Roboto"/>
                          <w:b/>
                          <w:bCs/>
                          <w:color w:val="202020"/>
                          <w:shd w:val="clear" w:color="auto" w:fill="FFFFFF"/>
                        </w:rPr>
                        <w:t xml:space="preserve">  </w:t>
                      </w:r>
                      <w:r w:rsidR="00A3526A" w:rsidRPr="00CD7BA8">
                        <w:rPr>
                          <w:rFonts w:ascii="Roboto" w:hAnsi="Roboto"/>
                          <w:b/>
                          <w:bCs/>
                          <w:color w:val="202020"/>
                          <w:shd w:val="clear" w:color="auto" w:fill="FFFFFF"/>
                        </w:rPr>
                        <w:t xml:space="preserve">Province </w:t>
                      </w:r>
                      <w:proofErr w:type="spellStart"/>
                      <w:r w:rsidR="00A3526A" w:rsidRPr="00CD7BA8">
                        <w:rPr>
                          <w:rFonts w:ascii="Roboto" w:hAnsi="Roboto"/>
                          <w:b/>
                          <w:bCs/>
                          <w:color w:val="202020"/>
                          <w:shd w:val="clear" w:color="auto" w:fill="FFFFFF"/>
                        </w:rPr>
                        <w:t>tiznit</w:t>
                      </w:r>
                      <w:proofErr w:type="spellEnd"/>
                    </w:p>
                    <w:p w:rsidR="00A3526A" w:rsidRPr="000B4CEC" w:rsidRDefault="00A3526A" w:rsidP="00CD7BA8">
                      <w:pPr>
                        <w:spacing w:after="0" w:line="240" w:lineRule="auto"/>
                        <w:jc w:val="center"/>
                        <w:rPr>
                          <w:rFonts w:ascii="Roboto" w:hAnsi="Roboto"/>
                          <w:b/>
                          <w:bCs/>
                          <w:color w:val="202020"/>
                          <w:sz w:val="24"/>
                          <w:szCs w:val="24"/>
                          <w:shd w:val="clear" w:color="auto" w:fill="FFFFFF"/>
                          <w:rtl/>
                        </w:rPr>
                      </w:pPr>
                      <w:r w:rsidRPr="00CD7BA8">
                        <w:rPr>
                          <w:rFonts w:ascii="Roboto" w:hAnsi="Roboto"/>
                          <w:b/>
                          <w:bCs/>
                          <w:color w:val="202020"/>
                          <w:shd w:val="clear" w:color="auto" w:fill="FFFFFF"/>
                        </w:rPr>
                        <w:t>Lycée Collégial</w:t>
                      </w:r>
                      <w:r w:rsidRPr="000B4CEC">
                        <w:rPr>
                          <w:rFonts w:ascii="Roboto" w:hAnsi="Roboto"/>
                          <w:b/>
                          <w:bCs/>
                          <w:color w:val="202020"/>
                          <w:sz w:val="24"/>
                          <w:szCs w:val="24"/>
                          <w:shd w:val="clear" w:color="auto" w:fill="FFFFFF"/>
                        </w:rPr>
                        <w:t xml:space="preserve"> </w:t>
                      </w:r>
                      <w:r w:rsidR="00CD7BA8">
                        <w:rPr>
                          <w:rFonts w:ascii="Roboto" w:hAnsi="Roboto"/>
                          <w:b/>
                          <w:bCs/>
                          <w:color w:val="202020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r w:rsidRPr="00CD7BA8">
                        <w:rPr>
                          <w:rFonts w:ascii="Roboto" w:hAnsi="Roboto"/>
                          <w:b/>
                          <w:bCs/>
                          <w:color w:val="202020"/>
                          <w:sz w:val="28"/>
                          <w:szCs w:val="28"/>
                          <w:shd w:val="clear" w:color="auto" w:fill="FFFFFF"/>
                        </w:rPr>
                        <w:t>Ibn Maj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anchor distT="0" distB="0" distL="114300" distR="114300" simplePos="0" relativeHeight="251656192" behindDoc="0" locked="0" layoutInCell="1" allowOverlap="1" wp14:anchorId="0BE630CB" wp14:editId="18EAA448">
            <wp:simplePos x="0" y="0"/>
            <wp:positionH relativeFrom="column">
              <wp:posOffset>-807720</wp:posOffset>
            </wp:positionH>
            <wp:positionV relativeFrom="paragraph">
              <wp:posOffset>-595630</wp:posOffset>
            </wp:positionV>
            <wp:extent cx="2595880" cy="318770"/>
            <wp:effectExtent l="0" t="0" r="0" b="508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-MENFPENSUP1-aramz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880" cy="318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D91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750B0ED" wp14:editId="6DA06264">
                <wp:simplePos x="0" y="0"/>
                <wp:positionH relativeFrom="column">
                  <wp:posOffset>1815465</wp:posOffset>
                </wp:positionH>
                <wp:positionV relativeFrom="paragraph">
                  <wp:posOffset>-586740</wp:posOffset>
                </wp:positionV>
                <wp:extent cx="3223895" cy="592455"/>
                <wp:effectExtent l="0" t="0" r="14605" b="17145"/>
                <wp:wrapNone/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3895" cy="592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Pr="004D4D91" w:rsidRDefault="00970381" w:rsidP="0029170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</w:pPr>
                            <w:r w:rsidRPr="004D4D91">
                              <w:rPr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  <w:t>EXAMEN LOCAL POUR 3APIC</w:t>
                            </w:r>
                          </w:p>
                          <w:p w:rsidR="00970381" w:rsidRPr="004D4D91" w:rsidRDefault="00970381" w:rsidP="0029170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MA"/>
                              </w:rPr>
                            </w:pPr>
                            <w:r w:rsidRPr="004D4D91">
                              <w:rPr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  <w:t>SESSION : JANVIER 20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42.95pt;margin-top:-46.2pt;width:253.85pt;height:46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">
                <v:textbox>
                  <w:txbxContent>
                    <w:p w:rsidR="00453D91" w:rsidRPr="004D4D91" w:rsidRDefault="00970381" w:rsidP="0029170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4D4D91"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  <w:t>EXAMEN LOCAL POUR 3APIC</w:t>
                      </w:r>
                    </w:p>
                    <w:p w:rsidR="00970381" w:rsidRPr="004D4D91" w:rsidRDefault="00970381" w:rsidP="0029170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</w:pPr>
                      <w:r w:rsidRPr="004D4D91"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  <w:t>SESSION : JANVIER 2020</w:t>
                      </w:r>
                    </w:p>
                  </w:txbxContent>
                </v:textbox>
              </v:shape>
            </w:pict>
          </mc:Fallback>
        </mc:AlternateContent>
      </w:r>
      <w:r w:rsidR="00A3526A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CEB95A2" wp14:editId="34D832B5">
                <wp:simplePos x="0" y="0"/>
                <wp:positionH relativeFrom="column">
                  <wp:posOffset>1815465</wp:posOffset>
                </wp:positionH>
                <wp:positionV relativeFrom="paragraph">
                  <wp:posOffset>33919</wp:posOffset>
                </wp:positionV>
                <wp:extent cx="1176020" cy="306705"/>
                <wp:effectExtent l="0" t="0" r="24130" b="17145"/>
                <wp:wrapNone/>
                <wp:docPr id="6" name="Zone de text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6020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Pr="004D4D91" w:rsidRDefault="00970381" w:rsidP="006453E0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</w:pPr>
                            <w:r w:rsidRPr="004D4D91">
                              <w:rPr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  <w:t>DUREE : 2H</w:t>
                            </w:r>
                            <w:r w:rsidR="00453D91" w:rsidRPr="004D4D91">
                              <w:rPr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" o:spid="_x0000_s1028" type="#_x0000_t202" style="position:absolute;margin-left:142.95pt;margin-top:2.65pt;width:92.6pt;height:24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">
                <v:textbox>
                  <w:txbxContent>
                    <w:p w:rsidR="00453D91" w:rsidRPr="004D4D91" w:rsidRDefault="00970381" w:rsidP="006453E0">
                      <w:pPr>
                        <w:bidi/>
                        <w:spacing w:after="0" w:line="240" w:lineRule="auto"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4D4D91"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  <w:t>DUREE : 2H</w:t>
                      </w:r>
                      <w:r w:rsidR="00453D91" w:rsidRPr="004D4D91"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A3526A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1E0ED6" wp14:editId="4D2C13B7">
                <wp:simplePos x="0" y="0"/>
                <wp:positionH relativeFrom="column">
                  <wp:posOffset>3002544</wp:posOffset>
                </wp:positionH>
                <wp:positionV relativeFrom="paragraph">
                  <wp:posOffset>38100</wp:posOffset>
                </wp:positionV>
                <wp:extent cx="2035810" cy="306705"/>
                <wp:effectExtent l="0" t="0" r="21590" b="17145"/>
                <wp:wrapNone/>
                <wp:docPr id="4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5810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Pr="004D4D91" w:rsidRDefault="00970381" w:rsidP="004D4D91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MA"/>
                              </w:rPr>
                            </w:pPr>
                            <w:r w:rsidRPr="004D4D91">
                              <w:rPr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  <w:t>MATHEMATIQ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4" o:spid="_x0000_s1029" type="#_x0000_t202" style="position:absolute;margin-left:236.4pt;margin-top:3pt;width:160.3pt;height:24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">
                <v:textbox>
                  <w:txbxContent>
                    <w:p w:rsidR="00453D91" w:rsidRPr="004D4D91" w:rsidRDefault="00970381" w:rsidP="004D4D91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</w:pPr>
                      <w:r w:rsidRPr="004D4D91"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  <w:t>MATHEMATIQUES</w:t>
                      </w:r>
                    </w:p>
                  </w:txbxContent>
                </v:textbox>
              </v:shape>
            </w:pict>
          </mc:Fallback>
        </mc:AlternateContent>
      </w:r>
      <w:r w:rsidR="00A3526A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FD2381" wp14:editId="4047E567">
                <wp:simplePos x="0" y="0"/>
                <wp:positionH relativeFrom="column">
                  <wp:posOffset>5056876</wp:posOffset>
                </wp:positionH>
                <wp:positionV relativeFrom="paragraph">
                  <wp:posOffset>-589915</wp:posOffset>
                </wp:positionV>
                <wp:extent cx="1028700" cy="1263650"/>
                <wp:effectExtent l="0" t="0" r="19050" b="12700"/>
                <wp:wrapNone/>
                <wp:docPr id="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6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Pr="00540974" w:rsidRDefault="00EF3B60" w:rsidP="006453E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540974"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t>Note</w:t>
                            </w:r>
                          </w:p>
                          <w:p w:rsidR="00453D91" w:rsidRDefault="00453D91" w:rsidP="006453E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p w:rsidR="00EF3B60" w:rsidRDefault="00EF3B60" w:rsidP="006453E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</w:p>
                          <w:p w:rsidR="00453D91" w:rsidRPr="00EF3B60" w:rsidRDefault="00453D91" w:rsidP="00041252">
                            <w:pPr>
                              <w:spacing w:after="0" w:line="240" w:lineRule="auto"/>
                              <w:jc w:val="right"/>
                              <w:rPr>
                                <w:b/>
                                <w:bCs/>
                                <w:sz w:val="72"/>
                                <w:szCs w:val="72"/>
                                <w:rtl/>
                                <w:lang w:bidi="ar-MA"/>
                              </w:rPr>
                            </w:pPr>
                            <w:r w:rsidRPr="00EF3B60">
                              <w:rPr>
                                <w:b/>
                                <w:bCs/>
                                <w:sz w:val="72"/>
                                <w:szCs w:val="72"/>
                                <w:lang w:bidi="ar-MA"/>
                              </w:rPr>
                              <w:t>/</w:t>
                            </w:r>
                            <w:r w:rsidRPr="00EF3B60">
                              <w:rPr>
                                <w:rFonts w:hint="cs"/>
                                <w:b/>
                                <w:bCs/>
                                <w:sz w:val="72"/>
                                <w:szCs w:val="72"/>
                                <w:rtl/>
                                <w:lang w:bidi="ar-MA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398.2pt;margin-top:-46.45pt;width:81pt;height:9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">
                <v:textbox>
                  <w:txbxContent>
                    <w:p w:rsidR="00453D91" w:rsidRPr="00540974" w:rsidRDefault="00EF3B60" w:rsidP="006453E0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540974"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>Note</w:t>
                      </w:r>
                    </w:p>
                    <w:p w:rsidR="00453D91" w:rsidRDefault="00453D91" w:rsidP="006453E0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</w:p>
                    <w:p w:rsidR="00EF3B60" w:rsidRDefault="00EF3B60" w:rsidP="006453E0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</w:p>
                    <w:p w:rsidR="00453D91" w:rsidRPr="00EF3B60" w:rsidRDefault="00453D91" w:rsidP="00041252">
                      <w:pPr>
                        <w:spacing w:after="0" w:line="240" w:lineRule="auto"/>
                        <w:jc w:val="right"/>
                        <w:rPr>
                          <w:b/>
                          <w:bCs/>
                          <w:sz w:val="72"/>
                          <w:szCs w:val="72"/>
                          <w:rtl/>
                          <w:lang w:bidi="ar-MA"/>
                        </w:rPr>
                      </w:pPr>
                      <w:r w:rsidRPr="00EF3B60">
                        <w:rPr>
                          <w:b/>
                          <w:bCs/>
                          <w:sz w:val="72"/>
                          <w:szCs w:val="72"/>
                          <w:lang w:bidi="ar-MA"/>
                        </w:rPr>
                        <w:t>/</w:t>
                      </w:r>
                      <w:r w:rsidRPr="00EF3B60">
                        <w:rPr>
                          <w:rFonts w:hint="cs"/>
                          <w:b/>
                          <w:bCs/>
                          <w:sz w:val="72"/>
                          <w:szCs w:val="72"/>
                          <w:rtl/>
                          <w:lang w:bidi="ar-MA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6453E0" w:rsidRDefault="00041252" w:rsidP="006453E0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3E9FC3" wp14:editId="2683CB7E">
                <wp:simplePos x="0" y="0"/>
                <wp:positionH relativeFrom="column">
                  <wp:posOffset>-806450</wp:posOffset>
                </wp:positionH>
                <wp:positionV relativeFrom="paragraph">
                  <wp:posOffset>46619</wp:posOffset>
                </wp:positionV>
                <wp:extent cx="5848458" cy="306705"/>
                <wp:effectExtent l="0" t="0" r="19050" b="17145"/>
                <wp:wrapNone/>
                <wp:docPr id="7" name="Zone de text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458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Pr="00926306" w:rsidRDefault="004D4D91" w:rsidP="000B4CEC">
                            <w:pPr>
                              <w:spacing w:after="0" w:line="24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Nom et prénom </w:t>
                            </w:r>
                            <w:proofErr w:type="gramStart"/>
                            <w:r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:</w:t>
                            </w:r>
                            <w:r w:rsidRPr="00926306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</w:t>
                            </w:r>
                            <w:proofErr w:type="gramEnd"/>
                            <w:r w:rsidR="000B4CEC" w:rsidRPr="000B4CE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="000B4CEC" w:rsidRPr="00926306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</w:t>
                            </w:r>
                            <w:r w:rsidR="000B4CE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.......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</w:t>
                            </w:r>
                            <w:r w:rsidR="000B4CE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......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..........................</w:t>
                            </w:r>
                            <w:r w:rsidR="000B4CEC"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proofErr w:type="spellStart"/>
                            <w:r w:rsidR="000B4CEC"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N.Examen</w:t>
                            </w:r>
                            <w:proofErr w:type="spellEnd"/>
                            <w:r w:rsidR="000B4CEC" w:rsidRPr="000B4CEC">
                              <w:rPr>
                                <w:sz w:val="24"/>
                                <w:szCs w:val="24"/>
                                <w:lang w:bidi="ar-MA"/>
                              </w:rPr>
                              <w:t> </w:t>
                            </w:r>
                            <w:r w:rsidR="000B4CEC"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..........</w:t>
                            </w:r>
                            <w:r w:rsidR="000B4CE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</w:t>
                            </w:r>
                            <w:r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Classe :</w:t>
                            </w:r>
                            <w:r w:rsidR="000B4CE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...</w:t>
                            </w:r>
                            <w:r w:rsidR="00453D91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 xml:space="preserve">.. </w:t>
                            </w:r>
                            <w:r w:rsidR="00453D91" w:rsidRPr="000B4CEC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  <w:t>/3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MA"/>
                              </w:rPr>
                              <w:t> </w:t>
                            </w:r>
                            <w:r w:rsidR="000B4CEC"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N</w:t>
                            </w:r>
                            <w:r w:rsidRPr="000B4CEC">
                              <w:rPr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.O :</w:t>
                            </w:r>
                            <w:r w:rsidR="00453D91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MA"/>
                              </w:rPr>
                              <w:t>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7" o:spid="_x0000_s1031" type="#_x0000_t202" style="position:absolute;margin-left:-63.5pt;margin-top:3.65pt;width:460.5pt;height:24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">
                <v:textbox>
                  <w:txbxContent>
                    <w:p w:rsidR="00453D91" w:rsidRPr="00926306" w:rsidRDefault="004D4D91" w:rsidP="000B4CEC">
                      <w:pPr>
                        <w:spacing w:after="0" w:line="240" w:lineRule="auto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Nom et prénom</w:t>
                      </w:r>
                      <w:r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 </w:t>
                      </w:r>
                      <w:proofErr w:type="gramStart"/>
                      <w:r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:</w:t>
                      </w:r>
                      <w:r w:rsidRPr="00926306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</w:t>
                      </w:r>
                      <w:proofErr w:type="gramEnd"/>
                      <w:r w:rsidR="000B4CEC" w:rsidRPr="000B4CEC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 xml:space="preserve"> </w:t>
                      </w:r>
                      <w:r w:rsidR="000B4CEC" w:rsidRPr="00926306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</w:t>
                      </w:r>
                      <w:r w:rsidR="000B4CEC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.......</w:t>
                      </w:r>
                      <w:r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</w:t>
                      </w:r>
                      <w:r w:rsidR="000B4CEC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......</w:t>
                      </w:r>
                      <w:r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..........................</w:t>
                      </w:r>
                      <w:r w:rsidR="000B4CEC"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proofErr w:type="spellStart"/>
                      <w:r w:rsidR="000B4CEC"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N.Examen</w:t>
                      </w:r>
                      <w:proofErr w:type="spellEnd"/>
                      <w:r w:rsidR="000B4CEC" w:rsidRPr="000B4CEC">
                        <w:rPr>
                          <w:sz w:val="24"/>
                          <w:szCs w:val="24"/>
                          <w:lang w:bidi="ar-MA"/>
                        </w:rPr>
                        <w:t> </w:t>
                      </w:r>
                      <w:r w:rsidR="000B4CEC"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:</w:t>
                      </w:r>
                      <w:r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...</w:t>
                      </w:r>
                      <w:r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.....</w:t>
                      </w:r>
                      <w:r w:rsidR="000B4CEC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</w:t>
                      </w:r>
                      <w:r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Classe :</w:t>
                      </w:r>
                      <w:r w:rsidR="000B4CEC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...</w:t>
                      </w:r>
                      <w:r w:rsidR="00453D91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 xml:space="preserve">.. </w:t>
                      </w:r>
                      <w:r w:rsidR="00453D91" w:rsidRPr="000B4CEC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/3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 </w:t>
                      </w:r>
                      <w:r w:rsidR="000B4CEC"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N</w:t>
                      </w:r>
                      <w:r w:rsidRPr="000B4CEC"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.O :</w:t>
                      </w:r>
                      <w:r w:rsidR="00453D91">
                        <w:rPr>
                          <w:rFonts w:hint="cs"/>
                          <w:sz w:val="20"/>
                          <w:szCs w:val="20"/>
                          <w:rtl/>
                          <w:lang w:bidi="ar-MA"/>
                        </w:rPr>
                        <w:t>.......</w:t>
                      </w:r>
                    </w:p>
                  </w:txbxContent>
                </v:textbox>
              </v:shape>
            </w:pict>
          </mc:Fallback>
        </mc:AlternateContent>
      </w:r>
    </w:p>
    <w:p w:rsidR="006453E0" w:rsidRDefault="006453E0" w:rsidP="006453E0">
      <w:pPr>
        <w:tabs>
          <w:tab w:val="left" w:pos="7039"/>
        </w:tabs>
        <w:rPr>
          <w:rtl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225779" wp14:editId="2582875D">
                <wp:simplePos x="0" y="0"/>
                <wp:positionH relativeFrom="column">
                  <wp:posOffset>-791845</wp:posOffset>
                </wp:positionH>
                <wp:positionV relativeFrom="paragraph">
                  <wp:posOffset>37160</wp:posOffset>
                </wp:positionV>
                <wp:extent cx="6847027" cy="351129"/>
                <wp:effectExtent l="0" t="0" r="0" b="0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47027" cy="3511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Pr="00E856DA" w:rsidRDefault="00AE3FBF" w:rsidP="00CD7BA8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La calculatrice n’est pas tolérée</w:t>
                            </w:r>
                            <w:r w:rsidR="00E856DA">
                              <w:rPr>
                                <w:rFonts w:ascii="Tahoma" w:hAnsi="Tahoma" w:cs="Tahoma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       </w:t>
                            </w:r>
                            <w:hyperlink r:id="rId9" w:history="1">
                              <w:r w:rsidR="00E856DA">
                                <w:rPr>
                                  <w:rStyle w:val="Lienhypertexte"/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  <w:lang w:bidi="ar-MA"/>
                                </w:rPr>
                                <w:t>www.pc1.ma</w:t>
                              </w:r>
                            </w:hyperlink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margin-left:-62.35pt;margin-top:2.95pt;width:539.15pt;height:27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" filled="f" stroked="f">
                <v:textbox>
                  <w:txbxContent>
                    <w:p w:rsidR="00453D91" w:rsidRPr="00E856DA" w:rsidRDefault="00AE3FBF" w:rsidP="00CD7BA8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  <w:sz w:val="28"/>
                          <w:szCs w:val="28"/>
                          <w:u w:val="single"/>
                        </w:rPr>
                        <w:t>La calculatrice n’est pas tolérée</w:t>
                      </w:r>
                      <w:r w:rsidR="00E856DA">
                        <w:rPr>
                          <w:rFonts w:ascii="Tahoma" w:hAnsi="Tahoma" w:cs="Tahoma"/>
                          <w:b/>
                          <w:bCs/>
                          <w:sz w:val="28"/>
                          <w:szCs w:val="28"/>
                        </w:rPr>
                        <w:t xml:space="preserve">        </w:t>
                      </w:r>
                      <w:hyperlink r:id="rId10" w:history="1">
                        <w:r w:rsidR="00E856DA">
                          <w:rPr>
                            <w:rStyle w:val="Lienhypertexte"/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>www.pc1.ma</w:t>
                        </w:r>
                      </w:hyperlink>
                    </w:p>
                  </w:txbxContent>
                </v:textbox>
              </v:shape>
            </w:pict>
          </mc:Fallback>
        </mc:AlternateContent>
      </w:r>
      <w:r>
        <w:tab/>
      </w:r>
    </w:p>
    <w:p w:rsidR="006453E0" w:rsidRDefault="0037242E" w:rsidP="006453E0">
      <w:pPr>
        <w:tabs>
          <w:tab w:val="left" w:pos="7039"/>
        </w:tabs>
        <w:rPr>
          <w:rtl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6EBAD7C" wp14:editId="1A6B2B91">
                <wp:simplePos x="0" y="0"/>
                <wp:positionH relativeFrom="column">
                  <wp:posOffset>2628900</wp:posOffset>
                </wp:positionH>
                <wp:positionV relativeFrom="paragraph">
                  <wp:posOffset>108585</wp:posOffset>
                </wp:positionV>
                <wp:extent cx="3466527" cy="8399780"/>
                <wp:effectExtent l="0" t="0" r="19685" b="20320"/>
                <wp:wrapNone/>
                <wp:docPr id="8" name="Groupe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66527" cy="8399780"/>
                          <a:chOff x="253625" y="4231"/>
                          <a:chExt cx="3517331" cy="2194562"/>
                        </a:xfrm>
                      </wpg:grpSpPr>
                      <wps:wsp>
                        <wps:cNvPr id="1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410957" y="4868"/>
                            <a:ext cx="359999" cy="2193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6453E0">
                              <w:pPr>
                                <w:spacing w:after="0" w:line="240" w:lineRule="auto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.5</w:t>
                              </w: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625" y="4231"/>
                            <a:ext cx="3147667" cy="2193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EE11C3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=</w:t>
                              </w:r>
                            </w:p>
                            <w:p w:rsidR="00453D91" w:rsidRDefault="00453D91" w:rsidP="00984FEF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</w:p>
                            <w:p w:rsidR="00453D91" w:rsidRDefault="00453D91" w:rsidP="00984FEF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=</w:t>
                              </w:r>
                            </w:p>
                            <w:p w:rsidR="00453D91" w:rsidRDefault="00453D91" w:rsidP="00984FEF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</w:p>
                            <w:p w:rsidR="00453D91" w:rsidRDefault="00453D91" w:rsidP="00984FEF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=</w:t>
                              </w:r>
                            </w:p>
                            <w:p w:rsidR="00453D91" w:rsidRDefault="00453D91" w:rsidP="00984FEF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</w:p>
                            <w:p w:rsidR="00453D91" w:rsidRDefault="00453D91" w:rsidP="00984FEF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=</w:t>
                              </w:r>
                            </w:p>
                            <w:p w:rsidR="00453D91" w:rsidRDefault="00453D91" w:rsidP="00EE11C3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</w:p>
                            <w:p w:rsidR="00453D91" w:rsidRPr="00EE11C3" w:rsidRDefault="00453D91" w:rsidP="00EE11C3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ii- </w:t>
                              </w:r>
                              <w:r w:rsidRPr="00EE11C3"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D</w:t>
                              </w: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onner l’écriture scientifique du nombre </w:t>
                              </w:r>
                              <w:r w:rsidRPr="00273BA2">
                                <w:rPr>
                                  <w:position w:val="-4"/>
                                </w:rPr>
                                <w:object w:dxaOrig="279" w:dyaOrig="3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3.6pt;height:11.55pt" o:ole="">
                                    <v:imagedata r:id="rId11" o:title=""/>
                                  </v:shape>
                                  <o:OLEObject Type="Embed" ProgID="Equation.DSMT4" ShapeID="_x0000_i1025" DrawAspect="Content" ObjectID="_1642165106" r:id="rId12"/>
                                </w:object>
                              </w:r>
                              <w:r>
                                <w:rPr>
                                  <w:position w:val="-4"/>
                                  <w:sz w:val="24"/>
                                  <w:szCs w:val="24"/>
                                </w:rPr>
                                <w:t> :</w:t>
                              </w:r>
                            </w:p>
                            <w:p w:rsidR="00453D91" w:rsidRDefault="00453D91" w:rsidP="00E3384C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8"/>
                                  <w:szCs w:val="28"/>
                                  <w:rtl/>
                                  <w:lang w:bidi="ar-MA"/>
                                </w:rPr>
                              </w:pPr>
                              <w:r w:rsidRPr="002F732F">
                                <w:rPr>
                                  <w:position w:val="-54"/>
                                  <w:sz w:val="24"/>
                                  <w:szCs w:val="24"/>
                                </w:rPr>
                                <w:object w:dxaOrig="2580" w:dyaOrig="1359">
                                  <v:shape id="_x0000_i1026" type="#_x0000_t75" style="width:127.7pt;height:50.95pt" o:ole="">
                                    <v:imagedata r:id="rId13" o:title=""/>
                                  </v:shape>
                                  <o:OLEObject Type="Embed" ProgID="Equation.DSMT4" ShapeID="_x0000_i1026" DrawAspect="Content" ObjectID="_1642165107" r:id="rId14"/>
                                </w:object>
                              </w:r>
                            </w:p>
                            <w:p w:rsidR="00453D91" w:rsidRPr="00E3384C" w:rsidRDefault="00453D91" w:rsidP="00E3384C">
                              <w:pPr>
                                <w:bidi/>
                                <w:spacing w:after="0" w:line="240" w:lineRule="auto"/>
                                <w:ind w:left="360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37242E" w:rsidRDefault="00453D91" w:rsidP="00EE11C3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ar-MA"/>
                                </w:rPr>
                                <w:t>4</w:t>
                              </w: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) </w:t>
                              </w:r>
                              <w:r w:rsidRPr="00EE11C3">
                                <w:rPr>
                                  <w:rFonts w:ascii="MV Boli" w:hAnsi="MV Boli" w:cs="MV Boli"/>
                                  <w:b/>
                                  <w:bCs/>
                                  <w:sz w:val="28"/>
                                  <w:szCs w:val="28"/>
                                  <w:lang w:bidi="ar-MA"/>
                                </w:rPr>
                                <w:t>i-</w:t>
                              </w: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Factoriser l’expression suivante : </w:t>
                              </w:r>
                            </w:p>
                            <w:p w:rsidR="00453D91" w:rsidRDefault="00334731" w:rsidP="00041252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E3384C">
                                <w:rPr>
                                  <w:position w:val="-32"/>
                                  <w:sz w:val="24"/>
                                  <w:szCs w:val="24"/>
                                </w:rPr>
                                <w:object w:dxaOrig="4220" w:dyaOrig="6120">
                                  <v:shape id="_x0000_i1027" type="#_x0000_t75" style="width:206.5pt;height:229.6pt" o:ole="">
                                    <v:imagedata r:id="rId15" o:title=""/>
                                  </v:shape>
                                  <o:OLEObject Type="Embed" ProgID="Equation.DSMT4" ShapeID="_x0000_i1027" DrawAspect="Content" ObjectID="_1642165108" r:id="rId16"/>
                                </w:object>
                              </w:r>
                            </w:p>
                            <w:p w:rsidR="00453D91" w:rsidRDefault="00453D91" w:rsidP="00041252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E5104C" w:rsidRDefault="00453D91" w:rsidP="00667B5F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EE11C3">
                                <w:rPr>
                                  <w:rFonts w:ascii="MV Boli" w:hAnsi="MV Boli" w:cs="MV Boli"/>
                                  <w:b/>
                                  <w:bCs/>
                                  <w:sz w:val="28"/>
                                  <w:szCs w:val="28"/>
                                  <w:lang w:bidi="ar-MA"/>
                                </w:rPr>
                                <w:t>i</w:t>
                              </w:r>
                              <w:r>
                                <w:rPr>
                                  <w:rFonts w:ascii="MV Boli" w:hAnsi="MV Boli" w:cs="MV Boli"/>
                                  <w:b/>
                                  <w:bCs/>
                                  <w:sz w:val="28"/>
                                  <w:szCs w:val="28"/>
                                  <w:lang w:bidi="ar-MA"/>
                                </w:rPr>
                                <w:t>i</w:t>
                              </w:r>
                              <w:r w:rsidRPr="00EE11C3">
                                <w:rPr>
                                  <w:rFonts w:ascii="MV Boli" w:hAnsi="MV Boli" w:cs="MV Boli"/>
                                  <w:b/>
                                  <w:bCs/>
                                  <w:sz w:val="28"/>
                                  <w:szCs w:val="28"/>
                                  <w:lang w:bidi="ar-MA"/>
                                </w:rPr>
                                <w:t>-</w:t>
                              </w:r>
                              <w:proofErr w:type="spellStart"/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Developper</w:t>
                              </w:r>
                              <w:proofErr w:type="spellEnd"/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 et simplifier l’expression suivante : </w:t>
                              </w:r>
                            </w:p>
                            <w:p w:rsidR="00453D91" w:rsidRPr="00AA7BDC" w:rsidRDefault="00453D91" w:rsidP="006453E0">
                              <w:pPr>
                                <w:bidi/>
                                <w:jc w:val="right"/>
                                <w:rPr>
                                  <w:b/>
                                  <w:bCs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273BA2" w:rsidRDefault="00453D91" w:rsidP="006453E0">
                              <w:pPr>
                                <w:bidi/>
                                <w:spacing w:after="0" w:line="240" w:lineRule="auto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273BA2" w:rsidRDefault="00453D91" w:rsidP="006453E0">
                              <w:pPr>
                                <w:bidi/>
                                <w:spacing w:after="0" w:line="240" w:lineRule="auto"/>
                                <w:ind w:left="360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273BA2" w:rsidRDefault="00453D91" w:rsidP="006453E0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273BA2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8" o:spid="_x0000_s1033" style="position:absolute;margin-left:207pt;margin-top:8.55pt;width:272.95pt;height:661.4pt;z-index:251666432;mso-width-relative:margin;mso-height-relative:margin" coordorigin="2536,42" coordsize="35173,21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left:34109;top:48;width:3600;height:219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spTcIA&#10;AADbAAAADwAAAGRycy9kb3ducmV2LnhtbERPTWsCMRC9C/0PYQpeRLNqUbs1SikoerMqeh024+7S&#10;zWSbxHX990Yo9DaP9znzZWsq0ZDzpWUFw0ECgjizuuRcwfGw6s9A+ICssbJMCu7kYbl46cwx1fbG&#10;39TsQy5iCPsUFRQh1KmUPivIoB/YmjhyF+sMhghdLrXDWww3lRwlyUQaLDk2FFjTV0HZz/5qFMze&#10;Ns3Zb8e7Uza5VO+hN23Wv06p7mv7+QEiUBv+xX/ujY7zh/D8JR4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OylNwgAAANsAAAAPAAAAAAAAAAAAAAAAAJgCAABkcnMvZG93&#10;bnJldi54bWxQSwUGAAAAAAQABAD1AAAAhwMAAAAA&#10;">
                  <v:textbox>
                    <w:txbxContent>
                      <w:p w:rsidR="00453D91" w:rsidRDefault="00453D91" w:rsidP="006453E0">
                        <w:pPr>
                          <w:spacing w:after="0" w:line="240" w:lineRule="auto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</w:t>
                        </w: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</w:t>
                        </w: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.5</w:t>
                        </w: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35" type="#_x0000_t202" style="position:absolute;left:2536;top:42;width:31476;height:219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m3OsIA&#10;AADbAAAADwAAAGRycy9kb3ducmV2LnhtbERPTWsCMRC9F/wPYYReimbVYnU1SikoelMr7XXYjLuL&#10;m8k2iev6741Q8DaP9znzZWsq0ZDzpWUFg34CgjizuuRcwfF71ZuA8AFZY2WZFNzIw3LReZljqu2V&#10;99QcQi5iCPsUFRQh1KmUPivIoO/bmjhyJ+sMhghdLrXDaww3lRwmyVgaLDk2FFjTV0HZ+XAxCibv&#10;m+bXb0e7n2x8qqbh7aNZ/zmlXrvt5wxEoDY8xf/ujY7zh/D4JR4gF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6bc6wgAAANsAAAAPAAAAAAAAAAAAAAAAAJgCAABkcnMvZG93&#10;bnJldi54bWxQSwUGAAAAAAQABAD1AAAAhwMAAAAA&#10;">
                  <v:textbox>
                    <w:txbxContent>
                      <w:p w:rsidR="00453D91" w:rsidRDefault="00453D91" w:rsidP="00EE11C3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=</w:t>
                        </w:r>
                      </w:p>
                      <w:p w:rsidR="00453D91" w:rsidRDefault="00453D91" w:rsidP="00984FEF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</w:p>
                      <w:p w:rsidR="00453D91" w:rsidRDefault="00453D91" w:rsidP="00984FEF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=</w:t>
                        </w:r>
                      </w:p>
                      <w:p w:rsidR="00453D91" w:rsidRDefault="00453D91" w:rsidP="00984FEF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</w:p>
                      <w:p w:rsidR="00453D91" w:rsidRDefault="00453D91" w:rsidP="00984FEF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=</w:t>
                        </w:r>
                      </w:p>
                      <w:p w:rsidR="00453D91" w:rsidRDefault="00453D91" w:rsidP="00984FEF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</w:p>
                      <w:p w:rsidR="00453D91" w:rsidRDefault="00453D91" w:rsidP="00984FEF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=</w:t>
                        </w:r>
                      </w:p>
                      <w:p w:rsidR="00453D91" w:rsidRDefault="00453D91" w:rsidP="00EE11C3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</w:p>
                      <w:p w:rsidR="00453D91" w:rsidRPr="00EE11C3" w:rsidRDefault="00453D91" w:rsidP="00EE11C3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ii- </w:t>
                        </w:r>
                        <w:r w:rsidRPr="00EE11C3"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D</w:t>
                        </w: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onner l’écriture scientifique du nombre </w:t>
                        </w:r>
                        <w:r w:rsidRPr="00273BA2">
                          <w:rPr>
                            <w:position w:val="-4"/>
                          </w:rPr>
                          <w:object w:dxaOrig="279" w:dyaOrig="300">
                            <v:shape id="_x0000_i1025" type="#_x0000_t75" style="width:13.6pt;height:11.55pt" o:ole="">
                              <v:imagedata r:id="rId17" o:title=""/>
                            </v:shape>
                            <o:OLEObject Type="Embed" ProgID="Equation.DSMT4" ShapeID="_x0000_i1025" DrawAspect="Content" ObjectID="_1639172898" r:id="rId18"/>
                          </w:object>
                        </w:r>
                        <w:r>
                          <w:rPr>
                            <w:position w:val="-4"/>
                            <w:sz w:val="24"/>
                            <w:szCs w:val="24"/>
                          </w:rPr>
                          <w:t> :</w:t>
                        </w:r>
                      </w:p>
                      <w:p w:rsidR="00453D91" w:rsidRDefault="00453D91" w:rsidP="00E3384C">
                        <w:pPr>
                          <w:bidi/>
                          <w:spacing w:after="0" w:line="240" w:lineRule="auto"/>
                          <w:jc w:val="right"/>
                          <w:rPr>
                            <w:sz w:val="28"/>
                            <w:szCs w:val="28"/>
                            <w:rtl/>
                            <w:lang w:bidi="ar-MA"/>
                          </w:rPr>
                        </w:pPr>
                        <w:r w:rsidRPr="002F732F">
                          <w:rPr>
                            <w:position w:val="-54"/>
                            <w:sz w:val="24"/>
                            <w:szCs w:val="24"/>
                          </w:rPr>
                          <w:object w:dxaOrig="2580" w:dyaOrig="1359">
                            <v:shape id="_x0000_i1026" type="#_x0000_t75" style="width:127.7pt;height:50.95pt" o:ole="">
                              <v:imagedata r:id="rId19" o:title=""/>
                            </v:shape>
                            <o:OLEObject Type="Embed" ProgID="Equation.DSMT4" ShapeID="_x0000_i1026" DrawAspect="Content" ObjectID="_1639172899" r:id="rId20"/>
                          </w:object>
                        </w:r>
                      </w:p>
                      <w:p w:rsidR="00453D91" w:rsidRPr="00E3384C" w:rsidRDefault="00453D91" w:rsidP="00E3384C">
                        <w:pPr>
                          <w:bidi/>
                          <w:spacing w:after="0" w:line="240" w:lineRule="auto"/>
                          <w:ind w:left="360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37242E" w:rsidRDefault="00453D91" w:rsidP="00EE11C3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sz w:val="28"/>
                            <w:szCs w:val="28"/>
                            <w:lang w:bidi="ar-MA"/>
                          </w:rPr>
                          <w:t>4</w:t>
                        </w: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) </w:t>
                        </w:r>
                        <w:r w:rsidRPr="00EE11C3">
                          <w:rPr>
                            <w:rFonts w:ascii="MV Boli" w:hAnsi="MV Boli" w:cs="MV Boli"/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>i-</w:t>
                        </w: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Factoriser l’expression suivante : </w:t>
                        </w:r>
                      </w:p>
                      <w:p w:rsidR="00453D91" w:rsidRDefault="00334731" w:rsidP="00041252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E3384C">
                          <w:rPr>
                            <w:position w:val="-32"/>
                            <w:sz w:val="24"/>
                            <w:szCs w:val="24"/>
                          </w:rPr>
                          <w:object w:dxaOrig="4220" w:dyaOrig="6120">
                            <v:shape id="_x0000_i1027" type="#_x0000_t75" style="width:206.5pt;height:229.6pt" o:ole="">
                              <v:imagedata r:id="rId21" o:title=""/>
                            </v:shape>
                            <o:OLEObject Type="Embed" ProgID="Equation.DSMT4" ShapeID="_x0000_i1027" DrawAspect="Content" ObjectID="_1639172900" r:id="rId22"/>
                          </w:object>
                        </w:r>
                      </w:p>
                      <w:p w:rsidR="00453D91" w:rsidRDefault="00453D91" w:rsidP="00041252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Pr="00E5104C" w:rsidRDefault="00453D91" w:rsidP="00667B5F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r w:rsidRPr="00EE11C3">
                          <w:rPr>
                            <w:rFonts w:ascii="MV Boli" w:hAnsi="MV Boli" w:cs="MV Boli"/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>i</w:t>
                        </w:r>
                        <w:r>
                          <w:rPr>
                            <w:rFonts w:ascii="MV Boli" w:hAnsi="MV Boli" w:cs="MV Boli"/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>i</w:t>
                        </w:r>
                        <w:r w:rsidRPr="00EE11C3">
                          <w:rPr>
                            <w:rFonts w:ascii="MV Boli" w:hAnsi="MV Boli" w:cs="MV Boli"/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>-</w:t>
                        </w:r>
                        <w:proofErr w:type="spellStart"/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Developper</w:t>
                        </w:r>
                        <w:proofErr w:type="spellEnd"/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 et simplifier l’expression suivante : </w:t>
                        </w:r>
                      </w:p>
                      <w:p w:rsidR="00453D91" w:rsidRPr="00AA7BDC" w:rsidRDefault="00453D91" w:rsidP="006453E0">
                        <w:pPr>
                          <w:bidi/>
                          <w:jc w:val="right"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</w:p>
                      <w:p w:rsidR="00453D91" w:rsidRPr="00273BA2" w:rsidRDefault="00453D91" w:rsidP="006453E0">
                        <w:pPr>
                          <w:bidi/>
                          <w:spacing w:after="0" w:line="240" w:lineRule="auto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273BA2" w:rsidRDefault="00453D91" w:rsidP="006453E0">
                        <w:pPr>
                          <w:bidi/>
                          <w:spacing w:after="0" w:line="240" w:lineRule="auto"/>
                          <w:ind w:left="360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273BA2" w:rsidRDefault="00453D91" w:rsidP="006453E0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273BA2">
                          <w:rPr>
                            <w:rFonts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C731206" wp14:editId="05873A70">
                <wp:simplePos x="0" y="0"/>
                <wp:positionH relativeFrom="column">
                  <wp:posOffset>-838200</wp:posOffset>
                </wp:positionH>
                <wp:positionV relativeFrom="paragraph">
                  <wp:posOffset>108583</wp:posOffset>
                </wp:positionV>
                <wp:extent cx="3451233" cy="8400421"/>
                <wp:effectExtent l="0" t="0" r="15875" b="19685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1233" cy="8400421"/>
                          <a:chOff x="-160528" y="2509"/>
                          <a:chExt cx="3452458" cy="2214048"/>
                        </a:xfrm>
                      </wpg:grpSpPr>
                      <wps:wsp>
                        <wps:cNvPr id="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160528" y="2509"/>
                            <a:ext cx="359999" cy="22140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6453E0">
                              <w:pPr>
                                <w:spacing w:after="0" w:line="240" w:lineRule="auto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spacing w:after="0" w:line="240" w:lineRule="auto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spacing w:after="0" w:line="240" w:lineRule="auto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Pr="00776A1F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2</w:t>
                              </w: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6453E0">
                              <w:pPr>
                                <w:spacing w:after="0" w:line="240" w:lineRule="auto"/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Pr="00776A1F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Pr="00776A1F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.5</w:t>
                              </w: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99479" y="2510"/>
                            <a:ext cx="3092451" cy="22140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Pr="0037242E" w:rsidRDefault="00453D91" w:rsidP="009A2DD9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</w:pPr>
                              <w:r w:rsidRPr="0037242E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(</w:t>
                              </w:r>
                              <w:r w:rsidRPr="0037242E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pts</w:t>
                              </w:r>
                              <w:r w:rsidRPr="0037242E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6.5 )</w:t>
                              </w:r>
                              <w:r w:rsidRPr="0037242E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EXERCICE 1 </w:t>
                              </w:r>
                              <w:r w:rsidRPr="0037242E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453D91" w:rsidRPr="0037242E" w:rsidRDefault="00453D91" w:rsidP="0098320C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1) </w:t>
                              </w:r>
                              <w:r w:rsidRPr="0037242E"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Calculer et simplifier</w:t>
                              </w: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 :</w:t>
                              </w:r>
                            </w:p>
                            <w:p w:rsidR="00453D91" w:rsidRPr="00273BA2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  <w:r w:rsidRPr="00667B5F">
                                <w:rPr>
                                  <w:position w:val="-250"/>
                                  <w:sz w:val="24"/>
                                  <w:szCs w:val="24"/>
                                </w:rPr>
                                <w:object w:dxaOrig="2900" w:dyaOrig="5160">
                                  <v:shape id="_x0000_i1028" type="#_x0000_t75" style="width:2in;height:193.6pt" o:ole="">
                                    <v:imagedata r:id="rId23" o:title=""/>
                                  </v:shape>
                                  <o:OLEObject Type="Embed" ProgID="Equation.DSMT4" ShapeID="_x0000_i1028" DrawAspect="Content" ObjectID="_1642165109" r:id="rId24"/>
                                </w:object>
                              </w:r>
                            </w:p>
                            <w:p w:rsidR="00453D91" w:rsidRDefault="00453D91" w:rsidP="009A2DD9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453D91" w:rsidRPr="00EE11C3" w:rsidRDefault="00453D91" w:rsidP="00984FEF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 w:rsidRPr="00EE11C3"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2)</w:t>
                              </w: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 </w:t>
                              </w:r>
                              <w:r w:rsidRPr="00EE11C3"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Enlever le radical au dénominateur :</w:t>
                              </w:r>
                            </w:p>
                            <w:p w:rsidR="00453D91" w:rsidRPr="00273BA2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EE11C3">
                                <w:rPr>
                                  <w:position w:val="-76"/>
                                  <w:sz w:val="24"/>
                                  <w:szCs w:val="24"/>
                                </w:rPr>
                                <w:object w:dxaOrig="3360" w:dyaOrig="2180">
                                  <v:shape id="_x0000_i1029" type="#_x0000_t75" style="width:165.75pt;height:81.5pt" o:ole="">
                                    <v:imagedata r:id="rId25" o:title=""/>
                                  </v:shape>
                                  <o:OLEObject Type="Embed" ProgID="Equation.DSMT4" ShapeID="_x0000_i1029" DrawAspect="Content" ObjectID="_1642165110" r:id="rId26"/>
                                </w:object>
                              </w:r>
                            </w:p>
                            <w:p w:rsidR="00453D91" w:rsidRDefault="00453D91" w:rsidP="00540974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ar-MA"/>
                                </w:rPr>
                                <w:t xml:space="preserve">   </w:t>
                              </w:r>
                            </w:p>
                            <w:p w:rsidR="00453D91" w:rsidRPr="0037242E" w:rsidRDefault="00453D91" w:rsidP="00540974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  <w:szCs w:val="28"/>
                                  <w:lang w:bidi="ar-MA"/>
                                </w:rPr>
                                <w:t>3</w:t>
                              </w: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)Posons</w:t>
                              </w:r>
                              <w:proofErr w:type="gramEnd"/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 : </w:t>
                              </w:r>
                              <w:r w:rsidRPr="00984FEF">
                                <w:rPr>
                                  <w:position w:val="-96"/>
                                  <w:sz w:val="28"/>
                                  <w:szCs w:val="28"/>
                                </w:rPr>
                                <w:object w:dxaOrig="2900" w:dyaOrig="1460">
                                  <v:shape id="_x0000_i1030" type="#_x0000_t75" style="width:135.85pt;height:55pt" o:ole="">
                                    <v:imagedata r:id="rId27" o:title=""/>
                                  </v:shape>
                                  <o:OLEObject Type="Embed" ProgID="Equation.DSMT4" ShapeID="_x0000_i1030" DrawAspect="Content" ObjectID="_1642165111" r:id="rId28"/>
                                </w:object>
                              </w:r>
                            </w:p>
                            <w:p w:rsidR="00453D91" w:rsidRPr="0098320C" w:rsidRDefault="00453D91" w:rsidP="009A2DD9">
                              <w:pPr>
                                <w:bidi/>
                                <w:spacing w:after="0" w:line="240" w:lineRule="auto"/>
                                <w:ind w:left="720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9A2DD9"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>i</w:t>
                              </w:r>
                              <w:r>
                                <w:rPr>
                                  <w:rFonts w:ascii="MV Boli" w:hAnsi="MV Boli" w:cs="MV Boli"/>
                                  <w:sz w:val="28"/>
                                  <w:szCs w:val="28"/>
                                  <w:lang w:bidi="ar-MA"/>
                                </w:rPr>
                                <w:t xml:space="preserve">-Montrer que </w:t>
                              </w:r>
                              <w:r w:rsidRPr="00E3384C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1920" w:dyaOrig="380">
                                  <v:shape id="_x0000_i1031" type="#_x0000_t75" style="width:90.35pt;height:14.25pt" o:ole="">
                                    <v:imagedata r:id="rId29" o:title=""/>
                                  </v:shape>
                                  <o:OLEObject Type="Embed" ProgID="Equation.DSMT4" ShapeID="_x0000_i1031" DrawAspect="Content" ObjectID="_1642165112" r:id="rId30"/>
                                </w:object>
                              </w:r>
                              <w:r w:rsidRPr="0098320C">
                                <w:rPr>
                                  <w:rFonts w:hint="cs"/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</w:p>
                            <w:p w:rsidR="00453D91" w:rsidRPr="00273BA2" w:rsidRDefault="00453D91" w:rsidP="00540974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273BA2" w:rsidRDefault="00540974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9A2DD9">
                                <w:rPr>
                                  <w:position w:val="-20"/>
                                  <w:sz w:val="24"/>
                                  <w:szCs w:val="24"/>
                                </w:rPr>
                                <w:object w:dxaOrig="3700" w:dyaOrig="6800">
                                  <v:shape id="_x0000_i1032" type="#_x0000_t75" style="width:182.7pt;height:254.7pt" o:ole="">
                                    <v:imagedata r:id="rId31" o:title=""/>
                                  </v:shape>
                                  <o:OLEObject Type="Embed" ProgID="Equation.DSMT4" ShapeID="_x0000_i1032" DrawAspect="Content" ObjectID="_1642165113" r:id="rId32"/>
                                </w:object>
                              </w:r>
                            </w:p>
                            <w:p w:rsidR="00453D91" w:rsidRPr="00273BA2" w:rsidRDefault="00453D91" w:rsidP="006453E0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273BA2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5" o:spid="_x0000_s1036" style="position:absolute;margin-left:-66pt;margin-top:8.55pt;width:271.75pt;height:661.45pt;z-index:251664384;mso-width-relative:margin;mso-height-relative:margin" coordorigin="-1605,25" coordsize="34524,22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">
                <v:shape id="_x0000_s1037" type="#_x0000_t202" style="position:absolute;left:-1605;top:25;width:3599;height:22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0b8QA&#10;AADaAAAADwAAAGRycy9kb3ducmV2LnhtbESPW2sCMRSE34X+h3AKvohmq+Jlu1FKoWLfrIq+HjZn&#10;L3Rzsk3Sdfvvm4LQx2FmvmGybW8a0ZHztWUFT5MEBHFudc2lgvPpbbwC4QOyxsYyKfghD9vNwyDD&#10;VNsbf1B3DKWIEPYpKqhCaFMpfV6RQT+xLXH0CusMhihdKbXDW4SbRk6TZCEN1hwXKmzptaL88/ht&#10;FKzm++7q32eHS74omnUYLbvdl1Nq+Ni/PIMI1If/8L291wrW8Hcl3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KtG/EAAAA2gAAAA8AAAAAAAAAAAAAAAAAmAIAAGRycy9k&#10;b3ducmV2LnhtbFBLBQYAAAAABAAEAPUAAACJAwAAAAA=&#10;">
                  <v:textbox>
                    <w:txbxContent>
                      <w:p w:rsidR="00453D91" w:rsidRDefault="00453D91" w:rsidP="006453E0">
                        <w:pPr>
                          <w:spacing w:after="0" w:line="240" w:lineRule="auto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spacing w:after="0" w:line="240" w:lineRule="auto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spacing w:after="0" w:line="240" w:lineRule="auto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Pr="00776A1F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2</w:t>
                        </w: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</w:t>
                        </w:r>
                      </w:p>
                      <w:p w:rsidR="00453D91" w:rsidRDefault="00453D91" w:rsidP="006453E0">
                        <w:pPr>
                          <w:spacing w:after="0" w:line="240" w:lineRule="auto"/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Pr="00776A1F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Pr="00776A1F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.5</w:t>
                        </w: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38" type="#_x0000_t202" style="position:absolute;left:1994;top:25;width:30925;height:22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M1sYA&#10;AADbAAAADwAAAGRycy9kb3ducmV2LnhtbESPT2/CMAzF75P4DpGRdpkgZZuAFQJCSJvYjT/TdrUa&#10;01Y0Tkmy0n37+TBpN1vv+b2fl+veNaqjEGvPBibjDBRx4W3NpYGP0+toDiomZIuNZzLwQxHWq8Hd&#10;EnPrb3yg7phKJSEcczRQpdTmWseiIodx7Fti0c4+OEyyhlLbgDcJd41+zLKpdlizNFTY0rai4nL8&#10;dgbmz7vuK74/7T+L6bl5SQ+z7u0ajLkf9psFqER9+jf/Xe+s4Au9/CID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eM1sYAAADbAAAADwAAAAAAAAAAAAAAAACYAgAAZHJz&#10;L2Rvd25yZXYueG1sUEsFBgAAAAAEAAQA9QAAAIsDAAAAAA==&#10;">
                  <v:textbox>
                    <w:txbxContent>
                      <w:p w:rsidR="00453D91" w:rsidRPr="0037242E" w:rsidRDefault="00453D91" w:rsidP="009A2DD9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</w:pPr>
                        <w:r w:rsidRPr="0037242E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(</w:t>
                        </w:r>
                        <w:r w:rsidRPr="0037242E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pts</w:t>
                        </w:r>
                        <w:r w:rsidRPr="0037242E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6.5 )</w:t>
                        </w:r>
                        <w:r w:rsidRPr="0037242E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EXERCICE 1 </w:t>
                        </w:r>
                        <w:r w:rsidRPr="0037242E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</w:p>
                      <w:p w:rsidR="00453D91" w:rsidRPr="0037242E" w:rsidRDefault="00453D91" w:rsidP="0098320C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1) </w:t>
                        </w:r>
                        <w:r w:rsidRPr="0037242E"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Calculer et simplifier</w:t>
                        </w: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 :</w:t>
                        </w:r>
                      </w:p>
                      <w:p w:rsidR="00453D91" w:rsidRPr="00273BA2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  <w:r w:rsidRPr="00667B5F">
                          <w:rPr>
                            <w:position w:val="-250"/>
                            <w:sz w:val="24"/>
                            <w:szCs w:val="24"/>
                          </w:rPr>
                          <w:object w:dxaOrig="2900" w:dyaOrig="5160">
                            <v:shape id="_x0000_i1028" type="#_x0000_t75" style="width:2in;height:193.5pt" o:ole="">
                              <v:imagedata r:id="rId33" o:title=""/>
                            </v:shape>
                            <o:OLEObject Type="Embed" ProgID="Equation.DSMT4" ShapeID="_x0000_i1028" DrawAspect="Content" ObjectID="_1639001196" r:id="rId34"/>
                          </w:object>
                        </w:r>
                      </w:p>
                      <w:p w:rsidR="00453D91" w:rsidRDefault="00453D91" w:rsidP="009A2DD9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 </w:t>
                        </w:r>
                      </w:p>
                      <w:p w:rsidR="00453D91" w:rsidRPr="00EE11C3" w:rsidRDefault="00453D91" w:rsidP="00984FEF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r w:rsidRPr="00EE11C3"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2)</w:t>
                        </w: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 </w:t>
                        </w:r>
                        <w:r w:rsidRPr="00EE11C3"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Enlever le radical au dénominateur :</w:t>
                        </w:r>
                      </w:p>
                      <w:p w:rsidR="00453D91" w:rsidRPr="00273BA2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EE11C3">
                          <w:rPr>
                            <w:position w:val="-76"/>
                            <w:sz w:val="24"/>
                            <w:szCs w:val="24"/>
                          </w:rPr>
                          <w:object w:dxaOrig="3360" w:dyaOrig="2180">
                            <v:shape id="_x0000_i1029" type="#_x0000_t75" style="width:165.75pt;height:81.75pt" o:ole="">
                              <v:imagedata r:id="rId35" o:title=""/>
                            </v:shape>
                            <o:OLEObject Type="Embed" ProgID="Equation.DSMT4" ShapeID="_x0000_i1029" DrawAspect="Content" ObjectID="_1639001197" r:id="rId36"/>
                          </w:object>
                        </w:r>
                      </w:p>
                      <w:p w:rsidR="00453D91" w:rsidRDefault="00453D91" w:rsidP="00540974">
                        <w:pPr>
                          <w:bidi/>
                          <w:spacing w:after="0" w:line="240" w:lineRule="auto"/>
                          <w:jc w:val="right"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sz w:val="28"/>
                            <w:szCs w:val="28"/>
                            <w:lang w:bidi="ar-MA"/>
                          </w:rPr>
                          <w:t xml:space="preserve">   </w:t>
                        </w:r>
                      </w:p>
                      <w:p w:rsidR="00453D91" w:rsidRPr="0037242E" w:rsidRDefault="00453D91" w:rsidP="00540974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</w:pPr>
                        <w:proofErr w:type="gramStart"/>
                        <w:r>
                          <w:rPr>
                            <w:sz w:val="28"/>
                            <w:szCs w:val="28"/>
                            <w:lang w:bidi="ar-MA"/>
                          </w:rPr>
                          <w:t>3</w:t>
                        </w: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)Posons</w:t>
                        </w:r>
                        <w:proofErr w:type="gramEnd"/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 : </w:t>
                        </w:r>
                        <w:r w:rsidRPr="00984FEF">
                          <w:rPr>
                            <w:position w:val="-96"/>
                            <w:sz w:val="28"/>
                            <w:szCs w:val="28"/>
                          </w:rPr>
                          <w:object w:dxaOrig="2900" w:dyaOrig="1460">
                            <v:shape id="_x0000_i1031" type="#_x0000_t75" style="width:135.75pt;height:54.75pt" o:ole="">
                              <v:imagedata r:id="rId37" o:title=""/>
                            </v:shape>
                            <o:OLEObject Type="Embed" ProgID="Equation.DSMT4" ShapeID="_x0000_i1031" DrawAspect="Content" ObjectID="_1639001198" r:id="rId38"/>
                          </w:object>
                        </w:r>
                      </w:p>
                      <w:p w:rsidR="00453D91" w:rsidRPr="0098320C" w:rsidRDefault="00453D91" w:rsidP="009A2DD9">
                        <w:pPr>
                          <w:bidi/>
                          <w:spacing w:after="0" w:line="240" w:lineRule="auto"/>
                          <w:ind w:left="720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r w:rsidRPr="009A2DD9"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>i</w:t>
                        </w:r>
                        <w:r>
                          <w:rPr>
                            <w:rFonts w:ascii="MV Boli" w:hAnsi="MV Boli" w:cs="MV Boli"/>
                            <w:sz w:val="28"/>
                            <w:szCs w:val="28"/>
                            <w:lang w:bidi="ar-MA"/>
                          </w:rPr>
                          <w:t xml:space="preserve">-Montrer que </w:t>
                        </w:r>
                        <w:r w:rsidRPr="00E3384C">
                          <w:rPr>
                            <w:position w:val="-6"/>
                            <w:sz w:val="28"/>
                            <w:szCs w:val="28"/>
                          </w:rPr>
                          <w:object w:dxaOrig="1920" w:dyaOrig="380">
                            <v:shape id="_x0000_i1030" type="#_x0000_t75" style="width:90pt;height:14.25pt" o:ole="">
                              <v:imagedata r:id="rId39" o:title=""/>
                            </v:shape>
                            <o:OLEObject Type="Embed" ProgID="Equation.DSMT4" ShapeID="_x0000_i1030" DrawAspect="Content" ObjectID="_1639001199" r:id="rId40"/>
                          </w:object>
                        </w:r>
                        <w:r w:rsidRPr="0098320C">
                          <w:rPr>
                            <w:rFonts w:hint="cs"/>
                            <w:position w:val="-6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:rsidR="00453D91" w:rsidRPr="00273BA2" w:rsidRDefault="00453D91" w:rsidP="00540974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273BA2" w:rsidRDefault="00540974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r w:rsidRPr="009A2DD9">
                          <w:rPr>
                            <w:position w:val="-20"/>
                            <w:sz w:val="24"/>
                            <w:szCs w:val="24"/>
                          </w:rPr>
                          <w:object w:dxaOrig="3700" w:dyaOrig="6800">
                            <v:shape id="_x0000_i1032" type="#_x0000_t75" style="width:183pt;height:255pt" o:ole="">
                              <v:imagedata r:id="rId41" o:title=""/>
                            </v:shape>
                            <o:OLEObject Type="Embed" ProgID="Equation.DSMT4" ShapeID="_x0000_i1032" DrawAspect="Content" ObjectID="_1639001200" r:id="rId42"/>
                          </w:object>
                        </w:r>
                      </w:p>
                      <w:p w:rsidR="00453D91" w:rsidRPr="00273BA2" w:rsidRDefault="00453D91" w:rsidP="006453E0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Pr="00273BA2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/>
    <w:p w:rsidR="006453E0" w:rsidRDefault="006453E0" w:rsidP="006453E0"/>
    <w:p w:rsidR="006453E0" w:rsidRDefault="006453E0" w:rsidP="006453E0"/>
    <w:p w:rsidR="006453E0" w:rsidRDefault="006453E0" w:rsidP="006453E0"/>
    <w:p w:rsidR="006453E0" w:rsidRDefault="006453E0" w:rsidP="006453E0"/>
    <w:p w:rsidR="006453E0" w:rsidRDefault="006453E0" w:rsidP="006453E0"/>
    <w:p w:rsidR="006453E0" w:rsidRDefault="0017648E" w:rsidP="006453E0">
      <w:pPr>
        <w:rPr>
          <w:rtl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E903B7C" wp14:editId="3E46CCCD">
                <wp:simplePos x="0" y="0"/>
                <wp:positionH relativeFrom="column">
                  <wp:posOffset>-836666</wp:posOffset>
                </wp:positionH>
                <wp:positionV relativeFrom="paragraph">
                  <wp:posOffset>586740</wp:posOffset>
                </wp:positionV>
                <wp:extent cx="448310" cy="379095"/>
                <wp:effectExtent l="0" t="0" r="27940" b="20955"/>
                <wp:wrapNone/>
                <wp:docPr id="32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Default="00453D91" w:rsidP="00B6297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page</w:t>
                            </w:r>
                            <w:proofErr w:type="gramEnd"/>
                          </w:p>
                          <w:p w:rsidR="00453D91" w:rsidRPr="00AB3C17" w:rsidRDefault="00453D91" w:rsidP="00B6297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  <w:t>1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/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-65.9pt;margin-top:46.2pt;width:35.3pt;height:29.8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">
                <v:textbox>
                  <w:txbxContent>
                    <w:p w:rsidR="00453D91" w:rsidRDefault="00453D91" w:rsidP="00B62974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page</w:t>
                      </w:r>
                      <w:proofErr w:type="gramEnd"/>
                    </w:p>
                    <w:p w:rsidR="00453D91" w:rsidRPr="00AB3C17" w:rsidRDefault="00453D91" w:rsidP="00B62974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1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/</w:t>
                      </w: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6453E0" w:rsidRDefault="00F87431" w:rsidP="006453E0">
      <w:pPr>
        <w:rPr>
          <w:rtl/>
        </w:rPr>
      </w:pPr>
      <w:r>
        <w:rPr>
          <w:noProof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DE9A939" wp14:editId="280DA7D5">
                <wp:simplePos x="0" y="0"/>
                <wp:positionH relativeFrom="column">
                  <wp:posOffset>-831479</wp:posOffset>
                </wp:positionH>
                <wp:positionV relativeFrom="paragraph">
                  <wp:posOffset>-603885</wp:posOffset>
                </wp:positionV>
                <wp:extent cx="3470910" cy="10057765"/>
                <wp:effectExtent l="0" t="0" r="15240" b="19685"/>
                <wp:wrapNone/>
                <wp:docPr id="29" name="Groupe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0910" cy="10057765"/>
                          <a:chOff x="-665263" y="-65872"/>
                          <a:chExt cx="3471085" cy="2193930"/>
                        </a:xfrm>
                      </wpg:grpSpPr>
                      <wps:wsp>
                        <wps:cNvPr id="3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665263" y="-65872"/>
                            <a:ext cx="359999" cy="2193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540974" w:rsidP="00540974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1.5</w:t>
                              </w: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0.5</w:t>
                              </w:r>
                            </w:p>
                            <w:p w:rsidR="00453D91" w:rsidRDefault="00453D91" w:rsidP="006453E0">
                              <w:pPr>
                                <w:spacing w:line="240" w:lineRule="auto"/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334731" w:rsidRDefault="0033473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540974" w:rsidP="00540974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776A1F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Pr="00776A1F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.5</w:t>
                              </w: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290439" y="-65867"/>
                            <a:ext cx="3096261" cy="2193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Pr="00EF3C38" w:rsidRDefault="00334731" w:rsidP="00EF3C38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Arial Black" w:hAnsi="Arial Black"/>
                                  <w:sz w:val="32"/>
                                  <w:szCs w:val="32"/>
                                  <w:lang w:bidi="ar-MA"/>
                                </w:rPr>
                              </w:pPr>
                              <w:r w:rsidRPr="00EF3C38">
                                <w:rPr>
                                  <w:position w:val="-170"/>
                                  <w:sz w:val="24"/>
                                  <w:szCs w:val="24"/>
                                </w:rPr>
                                <w:object w:dxaOrig="3720" w:dyaOrig="3700">
                                  <v:shape id="_x0000_i1033" type="#_x0000_t75" style="width:213.95pt;height:211.9pt" o:ole="">
                                    <v:imagedata r:id="rId43" o:title=""/>
                                  </v:shape>
                                  <o:OLEObject Type="Embed" ProgID="Equation.DSMT4" ShapeID="_x0000_i1033" DrawAspect="Content" ObjectID="_1642165114" r:id="rId44"/>
                                </w:object>
                              </w: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>(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pts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4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)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EXERCICE 2 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  <w:r w:rsidRPr="00984FEF">
                                <w:rPr>
                                  <w:rFonts w:hint="cs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</w:p>
                            <w:p w:rsidR="00453D91" w:rsidRPr="00394BF2" w:rsidRDefault="00453D91" w:rsidP="00A9271D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  <w:proofErr w:type="gramStart"/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1)</w:t>
                              </w:r>
                              <w:proofErr w:type="gramEnd"/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object w:dxaOrig="340" w:dyaOrig="260">
                                  <v:shape id="_x0000_i1034" type="#_x0000_t75" style="width:18.35pt;height:9.5pt" o:ole="">
                                    <v:imagedata r:id="rId45" o:title=""/>
                                  </v:shape>
                                  <o:OLEObject Type="Embed" ProgID="Equation.DSMT4" ShapeID="_x0000_i1034" DrawAspect="Content" ObjectID="_1642165115" r:id="rId46"/>
                                </w:objec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et</w: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object w:dxaOrig="340" w:dyaOrig="340">
                                  <v:shape id="_x0000_i1035" type="#_x0000_t75" style="width:18.35pt;height:12.9pt" o:ole="">
                                    <v:imagedata r:id="rId47" o:title=""/>
                                  </v:shape>
                                  <o:OLEObject Type="Embed" ProgID="Equation.DSMT4" ShapeID="_x0000_i1035" DrawAspect="Content" ObjectID="_1642165116" r:id="rId48"/>
                                </w:objec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deux nombres réels tels que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 : </w: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</w:rPr>
                                <w:object w:dxaOrig="1520" w:dyaOrig="320">
                                  <v:shape id="_x0000_i1036" type="#_x0000_t75" style="width:76.1pt;height:12.25pt" o:ole="">
                                    <v:imagedata r:id="rId49" o:title=""/>
                                  </v:shape>
                                  <o:OLEObject Type="Embed" ProgID="Equation.DSMT4" ShapeID="_x0000_i1036" DrawAspect="Content" ObjectID="_1642165117" r:id="rId50"/>
                                </w:objec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EF3C38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et </w: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</w:rPr>
                                <w:object w:dxaOrig="1120" w:dyaOrig="340">
                                  <v:shape id="_x0000_i1037" type="#_x0000_t75" style="width:55.7pt;height:12.9pt" o:ole="">
                                    <v:imagedata r:id="rId51" o:title=""/>
                                  </v:shape>
                                  <o:OLEObject Type="Embed" ProgID="Equation.DSMT4" ShapeID="_x0000_i1037" DrawAspect="Content" ObjectID="_1642165118" r:id="rId52"/>
                                </w:objec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encadre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4"/>
                                  <w:szCs w:val="24"/>
                                </w:rPr>
                                <w:t xml:space="preserve"> : </w:t>
                              </w:r>
                              <w:r w:rsidRPr="00394BF2">
                                <w:rPr>
                                  <w:rFonts w:ascii="MV Boli" w:hAnsi="MV Boli" w:cs="MV Boli"/>
                                  <w:position w:val="-30"/>
                                  <w:sz w:val="24"/>
                                  <w:szCs w:val="24"/>
                                </w:rPr>
                                <w:object w:dxaOrig="2580" w:dyaOrig="800">
                                  <v:shape id="_x0000_i1038" type="#_x0000_t75" style="width:129.75pt;height:29.9pt" o:ole="">
                                    <v:imagedata r:id="rId53" o:title=""/>
                                  </v:shape>
                                  <o:OLEObject Type="Embed" ProgID="Equation.DSMT4" ShapeID="_x0000_i1038" DrawAspect="Content" ObjectID="_1642165119" r:id="rId54"/>
                                </w:object>
                              </w:r>
                            </w:p>
                            <w:p w:rsidR="00453D91" w:rsidRDefault="00453D91" w:rsidP="00394BF2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* Encadrement de </w:t>
                              </w:r>
                              <w:r w:rsidRPr="009A76E4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800" w:dyaOrig="340">
                                  <v:shape id="_x0000_i1039" type="#_x0000_t75" style="width:40.1pt;height:12.9pt" o:ole="">
                                    <v:imagedata r:id="rId55" o:title=""/>
                                  </v:shape>
                                  <o:OLEObject Type="Embed" ProgID="Equation.DSMT4" ShapeID="_x0000_i1039" DrawAspect="Content" ObjectID="_1642165120" r:id="rId56"/>
                                </w:object>
                              </w:r>
                              <w:r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9A76E4">
                              <w:pPr>
                                <w:bidi/>
                                <w:spacing w:after="0" w:line="240" w:lineRule="auto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394BF2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* Encadrement de </w:t>
                              </w:r>
                              <w:r w:rsidRPr="009A76E4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380" w:dyaOrig="800">
                                  <v:shape id="_x0000_i1040" type="#_x0000_t75" style="width:19pt;height:29.9pt" o:ole="">
                                    <v:imagedata r:id="rId57" o:title=""/>
                                  </v:shape>
                                  <o:OLEObject Type="Embed" ProgID="Equation.DSMT4" ShapeID="_x0000_i1040" DrawAspect="Content" ObjectID="_1642165121" r:id="rId58"/>
                                </w:object>
                              </w:r>
                              <w:r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394BF2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394BF2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* Encadrement de </w:t>
                              </w:r>
                              <w:r w:rsidRPr="009A76E4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499" w:dyaOrig="340">
                                  <v:shape id="_x0000_i1041" type="#_x0000_t75" style="width:25.8pt;height:12.9pt" o:ole="">
                                    <v:imagedata r:id="rId59" o:title=""/>
                                  </v:shape>
                                  <o:OLEObject Type="Embed" ProgID="Equation.DSMT4" ShapeID="_x0000_i1041" DrawAspect="Content" ObjectID="_1642165122" r:id="rId60"/>
                                </w:object>
                              </w:r>
                              <w:r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453D91" w:rsidRDefault="00453D91" w:rsidP="00394BF2">
                              <w:pPr>
                                <w:bidi/>
                                <w:spacing w:after="0" w:line="240" w:lineRule="auto"/>
                                <w:rPr>
                                  <w:b/>
                                  <w:bCs/>
                                  <w:u w:val="single"/>
                                  <w:lang w:bidi="ar-MA"/>
                                </w:rPr>
                              </w:pPr>
                              <w:r w:rsidRPr="00394BF2">
                                <w:rPr>
                                  <w:b/>
                                  <w:bCs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453D91" w:rsidRPr="00394BF2" w:rsidRDefault="00453D91" w:rsidP="00F87431">
                              <w:pPr>
                                <w:bidi/>
                                <w:spacing w:after="0" w:line="240" w:lineRule="auto"/>
                                <w:rPr>
                                  <w:b/>
                                  <w:bCs/>
                                  <w:u w:val="single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0B3B31">
                              <w:pPr>
                                <w:bidi/>
                                <w:spacing w:after="0" w:line="360" w:lineRule="auto"/>
                                <w:rPr>
                                  <w:b/>
                                  <w:bCs/>
                                  <w:u w:val="single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A9271D" w:rsidRDefault="00453D91" w:rsidP="00A9271D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2) a- Montrer que :</w:t>
                              </w:r>
                            </w:p>
                            <w:p w:rsidR="00453D91" w:rsidRPr="00A9271D" w:rsidRDefault="00453D91" w:rsidP="009A76E4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A9271D">
                                <w:rPr>
                                  <w:rFonts w:ascii="MV Boli" w:hAnsi="MV Boli" w:cs="MV Boli" w:hint="cs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 w:rsidRPr="00A9271D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object w:dxaOrig="3620" w:dyaOrig="700">
                                  <v:shape id="_x0000_i1042" type="#_x0000_t75" style="width:180.7pt;height:26.5pt" o:ole="">
                                    <v:imagedata r:id="rId61" o:title=""/>
                                  </v:shape>
                                  <o:OLEObject Type="Embed" ProgID="Equation.DSMT4" ShapeID="_x0000_i1042" DrawAspect="Content" ObjectID="_1642165123" r:id="rId62"/>
                                </w:object>
                              </w:r>
                              <w:r w:rsidRPr="00A9271D">
                                <w:rPr>
                                  <w:rFonts w:ascii="MV Boli" w:hAnsi="MV Boli" w:cs="MV Boli" w:hint="cs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</w:p>
                            <w:p w:rsidR="00453D91" w:rsidRPr="00273BA2" w:rsidRDefault="00453D91" w:rsidP="00E3384C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9A76E4">
                                <w:rPr>
                                  <w:position w:val="-140"/>
                                  <w:sz w:val="24"/>
                                  <w:szCs w:val="24"/>
                                </w:rPr>
                                <w:object w:dxaOrig="2299" w:dyaOrig="2960">
                                  <v:shape id="_x0000_i1043" type="#_x0000_t75" style="width:114.8pt;height:110.7pt" o:ole="">
                                    <v:imagedata r:id="rId63" o:title=""/>
                                  </v:shape>
                                  <o:OLEObject Type="Embed" ProgID="Equation.DSMT4" ShapeID="_x0000_i1043" DrawAspect="Content" ObjectID="_1642165124" r:id="rId64"/>
                                </w:object>
                              </w:r>
                            </w:p>
                            <w:p w:rsidR="00453D91" w:rsidRDefault="00453D91" w:rsidP="00E3384C">
                              <w:pPr>
                                <w:bidi/>
                                <w:spacing w:after="0" w:line="240" w:lineRule="auto"/>
                                <w:ind w:left="360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273BA2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  <w:t xml:space="preserve">  </w:t>
                              </w:r>
                            </w:p>
                            <w:p w:rsidR="00453D91" w:rsidRPr="00A9271D" w:rsidRDefault="00453D91" w:rsidP="00A9271D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b- Comparer </w:t>
                              </w:r>
                              <w:r w:rsidRPr="009A76E4">
                                <w:rPr>
                                  <w:position w:val="-8"/>
                                  <w:sz w:val="28"/>
                                  <w:szCs w:val="28"/>
                                  <w:lang w:bidi="ar-MA"/>
                                </w:rPr>
                                <w:object w:dxaOrig="639" w:dyaOrig="440">
                                  <v:shape id="_x0000_i1044" type="#_x0000_t75" style="width:31.25pt;height:16.3pt" o:ole="">
                                    <v:imagedata r:id="rId65" o:title=""/>
                                  </v:shape>
                                  <o:OLEObject Type="Embed" ProgID="Equation.DSMT4" ShapeID="_x0000_i1044" DrawAspect="Content" ObjectID="_1642165125" r:id="rId66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et </w:t>
                              </w:r>
                              <w:r w:rsidRPr="009A76E4">
                                <w:rPr>
                                  <w:position w:val="-8"/>
                                  <w:sz w:val="28"/>
                                  <w:szCs w:val="28"/>
                                  <w:lang w:bidi="ar-MA"/>
                                </w:rPr>
                                <w:object w:dxaOrig="600" w:dyaOrig="440">
                                  <v:shape id="_x0000_i1045" type="#_x0000_t75" style="width:29.9pt;height:16.3pt" o:ole="">
                                    <v:imagedata r:id="rId67" o:title=""/>
                                  </v:shape>
                                  <o:OLEObject Type="Embed" ProgID="Equation.DSMT4" ShapeID="_x0000_i1045" DrawAspect="Content" ObjectID="_1642165126" r:id="rId68"/>
                                </w:object>
                              </w:r>
                              <w:r>
                                <w:rPr>
                                  <w:position w:val="-8"/>
                                  <w:sz w:val="28"/>
                                  <w:szCs w:val="28"/>
                                  <w:lang w:bidi="ar-MA"/>
                                </w:rPr>
                                <w:t> </w:t>
                              </w:r>
                              <w:r w:rsidRPr="00A9271D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:</w:t>
                              </w:r>
                              <w:r w:rsidRPr="009A76E4"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453D91" w:rsidRPr="008A44DE" w:rsidRDefault="00453D91" w:rsidP="006453E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29" o:spid="_x0000_s1040" style="position:absolute;margin-left:-65.45pt;margin-top:-47.55pt;width:273.3pt;height:791.95pt;z-index:251668480;mso-width-relative:margin;mso-height-relative:margin" coordorigin="-6652,-658" coordsize="34710,219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">
                <v:shape id="_x0000_s1041" type="#_x0000_t202" style="position:absolute;left:-6652;top:-658;width:3600;height:21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LQtsIA&#10;AADbAAAADwAAAGRycy9kb3ducmV2LnhtbERPy2oCMRTdC/5DuEI30slYy6ijUUqhxe58lHZ7mdx5&#10;4ORmmqTj9O+bheDycN6b3WBa0ZPzjWUFsyQFQVxY3XCl4PP89rgE4QOyxtYyKfgjD7vteLTBXNsr&#10;H6k/hUrEEPY5KqhD6HIpfVGTQZ/YjjhypXUGQ4SuktrhNYabVj6laSYNNhwbauzotabicvo1CpbP&#10;+/7bf8wPX0VWtqswXfTvP06ph8nwsgYRaAh38c291wrmcX38En+A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wtC2wgAAANsAAAAPAAAAAAAAAAAAAAAAAJgCAABkcnMvZG93&#10;bnJldi54bWxQSwUGAAAAAAQABAD1AAAAhwMAAAAA&#10;">
                  <v:textbox>
                    <w:txbxContent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540974" w:rsidP="00540974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1.5</w:t>
                        </w: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0.5</w:t>
                        </w:r>
                      </w:p>
                      <w:p w:rsidR="00453D91" w:rsidRDefault="00453D91" w:rsidP="006453E0">
                        <w:pPr>
                          <w:spacing w:line="240" w:lineRule="auto"/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334731" w:rsidRDefault="0033473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  <w:bookmarkStart w:id="1" w:name="_GoBack"/>
                        <w:bookmarkEnd w:id="1"/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540974" w:rsidP="00540974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1</w:t>
                        </w: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Pr="00776A1F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Pr="00776A1F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.5</w:t>
                        </w: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42" type="#_x0000_t202" style="position:absolute;left:-2904;top:-658;width:30962;height:21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51LcUA&#10;AADbAAAADwAAAGRycy9kb3ducmV2LnhtbESPS2vDMBCE74X+B7GFXEoi50EeruVQAi3prU1Dcl2s&#10;jW1qrVxJcZx/HxUCPQ4z8w2TrXvTiI6cry0rGI8SEMSF1TWXCvbfb8MlCB+QNTaWScGVPKzzx4cM&#10;U20v/EXdLpQiQtinqKAKoU2l9EVFBv3ItsTRO1lnMETpSqkdXiLcNHKSJHNpsOa4UGFLm4qKn93Z&#10;KFjOtt3Rf0w/D8X81KzC86J7/3VKDZ761xcQgfrwH763t1rBdAx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jnUtxQAAANsAAAAPAAAAAAAAAAAAAAAAAJgCAABkcnMv&#10;ZG93bnJldi54bWxQSwUGAAAAAAQABAD1AAAAigMAAAAA&#10;">
                  <v:textbox>
                    <w:txbxContent>
                      <w:p w:rsidR="00453D91" w:rsidRPr="00EF3C38" w:rsidRDefault="00334731" w:rsidP="00EF3C38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Arial Black" w:hAnsi="Arial Black"/>
                            <w:sz w:val="32"/>
                            <w:szCs w:val="32"/>
                            <w:lang w:bidi="ar-MA"/>
                          </w:rPr>
                        </w:pPr>
                        <w:r w:rsidRPr="00EF3C38">
                          <w:rPr>
                            <w:position w:val="-170"/>
                            <w:sz w:val="24"/>
                            <w:szCs w:val="24"/>
                          </w:rPr>
                          <w:object w:dxaOrig="3720" w:dyaOrig="3700">
                            <v:shape id="_x0000_i1045" type="#_x0000_t75" style="width:213.95pt;height:211.9pt" o:ole="">
                              <v:imagedata r:id="rId69" o:title=""/>
                            </v:shape>
                            <o:OLEObject Type="Embed" ProgID="Equation.DSMT4" ShapeID="_x0000_i1045" DrawAspect="Content" ObjectID="_1639172906" r:id="rId70"/>
                          </w:object>
                        </w: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position w:val="-6"/>
                            <w:sz w:val="28"/>
                            <w:szCs w:val="28"/>
                          </w:rPr>
                        </w:pP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>(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pts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4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)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EXERCICE 2 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  <w:r w:rsidRPr="00984FEF">
                          <w:rPr>
                            <w:rFonts w:hint="cs"/>
                            <w:position w:val="-6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:rsidR="00453D91" w:rsidRPr="00394BF2" w:rsidRDefault="00453D91" w:rsidP="00A9271D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  <w:rtl/>
                          </w:rPr>
                        </w:pPr>
                        <w:proofErr w:type="gramStart"/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1)</w:t>
                        </w:r>
                        <w:proofErr w:type="gramEnd"/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object w:dxaOrig="340" w:dyaOrig="260">
                            <v:shape id="_x0000_i1033" type="#_x0000_t75" style="width:18.35pt;height:9.5pt" o:ole="">
                              <v:imagedata r:id="rId71" o:title=""/>
                            </v:shape>
                            <o:OLEObject Type="Embed" ProgID="Equation.DSMT4" ShapeID="_x0000_i1033" DrawAspect="Content" ObjectID="_1639172907" r:id="rId72"/>
                          </w:objec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et</w: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object w:dxaOrig="340" w:dyaOrig="340">
                            <v:shape id="_x0000_i1034" type="#_x0000_t75" style="width:18.35pt;height:12.9pt" o:ole="">
                              <v:imagedata r:id="rId73" o:title=""/>
                            </v:shape>
                            <o:OLEObject Type="Embed" ProgID="Equation.DSMT4" ShapeID="_x0000_i1034" DrawAspect="Content" ObjectID="_1639172908" r:id="rId74"/>
                          </w:objec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deux nombres réels tels que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 : </w: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</w:rPr>
                          <w:object w:dxaOrig="1520" w:dyaOrig="320">
                            <v:shape id="_x0000_i1035" type="#_x0000_t75" style="width:76.1pt;height:12.25pt" o:ole="">
                              <v:imagedata r:id="rId75" o:title=""/>
                            </v:shape>
                            <o:OLEObject Type="Embed" ProgID="Equation.DSMT4" ShapeID="_x0000_i1035" DrawAspect="Content" ObjectID="_1639172909" r:id="rId76"/>
                          </w:objec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</w:rPr>
                          <w:t xml:space="preserve"> </w:t>
                        </w:r>
                        <w:r w:rsidRPr="00EF3C38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et </w: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</w:rPr>
                          <w:t xml:space="preserve"> </w: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</w:rPr>
                          <w:object w:dxaOrig="1120" w:dyaOrig="340">
                            <v:shape id="_x0000_i1036" type="#_x0000_t75" style="width:55.7pt;height:12.9pt" o:ole="">
                              <v:imagedata r:id="rId77" o:title=""/>
                            </v:shape>
                            <o:OLEObject Type="Embed" ProgID="Equation.DSMT4" ShapeID="_x0000_i1036" DrawAspect="Content" ObjectID="_1639172910" r:id="rId78"/>
                          </w:objec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</w:rPr>
                          <w:t xml:space="preserve"> </w: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encadrer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</w:rPr>
                          <w:t xml:space="preserve"> </w:t>
                        </w:r>
                        <w:r w:rsidRPr="00394BF2">
                          <w:rPr>
                            <w:rFonts w:ascii="MV Boli" w:hAnsi="MV Boli" w:cs="MV Boli"/>
                            <w:position w:val="-6"/>
                            <w:sz w:val="24"/>
                            <w:szCs w:val="24"/>
                          </w:rPr>
                          <w:t xml:space="preserve"> : </w:t>
                        </w:r>
                        <w:r w:rsidRPr="00394BF2">
                          <w:rPr>
                            <w:rFonts w:ascii="MV Boli" w:hAnsi="MV Boli" w:cs="MV Boli"/>
                            <w:position w:val="-30"/>
                            <w:sz w:val="24"/>
                            <w:szCs w:val="24"/>
                          </w:rPr>
                          <w:object w:dxaOrig="2580" w:dyaOrig="800">
                            <v:shape id="_x0000_i1037" type="#_x0000_t75" style="width:129.75pt;height:29.9pt" o:ole="">
                              <v:imagedata r:id="rId79" o:title=""/>
                            </v:shape>
                            <o:OLEObject Type="Embed" ProgID="Equation.DSMT4" ShapeID="_x0000_i1037" DrawAspect="Content" ObjectID="_1639172911" r:id="rId80"/>
                          </w:object>
                        </w:r>
                      </w:p>
                      <w:p w:rsidR="00453D91" w:rsidRDefault="00453D91" w:rsidP="00394BF2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</w:rPr>
                        </w:pPr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* Encadrement de </w:t>
                        </w:r>
                        <w:r w:rsidRPr="009A76E4">
                          <w:rPr>
                            <w:position w:val="-6"/>
                            <w:sz w:val="28"/>
                            <w:szCs w:val="28"/>
                          </w:rPr>
                          <w:object w:dxaOrig="800" w:dyaOrig="340">
                            <v:shape id="_x0000_i1038" type="#_x0000_t75" style="width:40.1pt;height:12.9pt" o:ole="">
                              <v:imagedata r:id="rId81" o:title=""/>
                            </v:shape>
                            <o:OLEObject Type="Embed" ProgID="Equation.DSMT4" ShapeID="_x0000_i1038" DrawAspect="Content" ObjectID="_1639172912" r:id="rId82"/>
                          </w:object>
                        </w:r>
                        <w:r>
                          <w:rPr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9A76E4">
                        <w:pPr>
                          <w:bidi/>
                          <w:spacing w:after="0" w:line="240" w:lineRule="auto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394BF2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</w:rPr>
                        </w:pPr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* Encadrement de </w:t>
                        </w:r>
                        <w:r w:rsidRPr="009A76E4">
                          <w:rPr>
                            <w:position w:val="-30"/>
                            <w:sz w:val="28"/>
                            <w:szCs w:val="28"/>
                          </w:rPr>
                          <w:object w:dxaOrig="380" w:dyaOrig="800">
                            <v:shape id="_x0000_i1039" type="#_x0000_t75" style="width:19pt;height:29.9pt" o:ole="">
                              <v:imagedata r:id="rId83" o:title=""/>
                            </v:shape>
                            <o:OLEObject Type="Embed" ProgID="Equation.DSMT4" ShapeID="_x0000_i1039" DrawAspect="Content" ObjectID="_1639172913" r:id="rId84"/>
                          </w:object>
                        </w:r>
                        <w:r>
                          <w:rPr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394BF2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  <w:r w:rsidRPr="00394BF2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* Encadrement de </w:t>
                        </w:r>
                        <w:r w:rsidRPr="009A76E4">
                          <w:rPr>
                            <w:position w:val="-6"/>
                            <w:sz w:val="28"/>
                            <w:szCs w:val="28"/>
                          </w:rPr>
                          <w:object w:dxaOrig="499" w:dyaOrig="340">
                            <v:shape id="_x0000_i1040" type="#_x0000_t75" style="width:25.8pt;height:12.9pt" o:ole="">
                              <v:imagedata r:id="rId85" o:title=""/>
                            </v:shape>
                            <o:OLEObject Type="Embed" ProgID="Equation.DSMT4" ShapeID="_x0000_i1040" DrawAspect="Content" ObjectID="_1639172914" r:id="rId86"/>
                          </w:object>
                        </w:r>
                        <w:r>
                          <w:rPr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453D91" w:rsidRDefault="00453D91" w:rsidP="00394BF2">
                        <w:pPr>
                          <w:bidi/>
                          <w:spacing w:after="0" w:line="240" w:lineRule="auto"/>
                          <w:rPr>
                            <w:b/>
                            <w:bCs/>
                            <w:u w:val="single"/>
                            <w:lang w:bidi="ar-MA"/>
                          </w:rPr>
                        </w:pPr>
                        <w:r w:rsidRPr="00394BF2">
                          <w:rPr>
                            <w:b/>
                            <w:bCs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</w:p>
                      <w:p w:rsidR="00453D91" w:rsidRPr="00394BF2" w:rsidRDefault="00453D91" w:rsidP="00F87431">
                        <w:pPr>
                          <w:bidi/>
                          <w:spacing w:after="0" w:line="240" w:lineRule="auto"/>
                          <w:rPr>
                            <w:b/>
                            <w:bCs/>
                            <w:u w:val="single"/>
                            <w:rtl/>
                            <w:lang w:bidi="ar-MA"/>
                          </w:rPr>
                        </w:pPr>
                      </w:p>
                      <w:p w:rsidR="00453D91" w:rsidRDefault="00453D91" w:rsidP="000B3B31">
                        <w:pPr>
                          <w:bidi/>
                          <w:spacing w:after="0" w:line="360" w:lineRule="auto"/>
                          <w:rPr>
                            <w:b/>
                            <w:bCs/>
                            <w:u w:val="single"/>
                            <w:rtl/>
                            <w:lang w:bidi="ar-MA"/>
                          </w:rPr>
                        </w:pPr>
                      </w:p>
                      <w:p w:rsidR="00453D91" w:rsidRPr="00A9271D" w:rsidRDefault="00453D91" w:rsidP="00A9271D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2) a- Montrer que :</w:t>
                        </w:r>
                      </w:p>
                      <w:p w:rsidR="00453D91" w:rsidRPr="00A9271D" w:rsidRDefault="00453D91" w:rsidP="009A76E4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 w:rsidRPr="00A9271D">
                          <w:rPr>
                            <w:rFonts w:ascii="MV Boli" w:hAnsi="MV Boli" w:cs="MV Boli" w:hint="cs"/>
                            <w:position w:val="-6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A9271D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object w:dxaOrig="3620" w:dyaOrig="700">
                            <v:shape id="_x0000_i1041" type="#_x0000_t75" style="width:180.7pt;height:26.5pt" o:ole="">
                              <v:imagedata r:id="rId87" o:title=""/>
                            </v:shape>
                            <o:OLEObject Type="Embed" ProgID="Equation.DSMT4" ShapeID="_x0000_i1041" DrawAspect="Content" ObjectID="_1639172915" r:id="rId88"/>
                          </w:object>
                        </w:r>
                        <w:r w:rsidRPr="00A9271D">
                          <w:rPr>
                            <w:rFonts w:ascii="MV Boli" w:hAnsi="MV Boli" w:cs="MV Boli" w:hint="cs"/>
                            <w:position w:val="-6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:rsidR="00453D91" w:rsidRPr="00273BA2" w:rsidRDefault="00453D91" w:rsidP="00E3384C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9A76E4">
                          <w:rPr>
                            <w:position w:val="-140"/>
                            <w:sz w:val="24"/>
                            <w:szCs w:val="24"/>
                          </w:rPr>
                          <w:object w:dxaOrig="2299" w:dyaOrig="2960">
                            <v:shape id="_x0000_i1042" type="#_x0000_t75" style="width:114.8pt;height:110.7pt" o:ole="">
                              <v:imagedata r:id="rId89" o:title=""/>
                            </v:shape>
                            <o:OLEObject Type="Embed" ProgID="Equation.DSMT4" ShapeID="_x0000_i1042" DrawAspect="Content" ObjectID="_1639172916" r:id="rId90"/>
                          </w:object>
                        </w:r>
                      </w:p>
                      <w:p w:rsidR="00453D91" w:rsidRDefault="00453D91" w:rsidP="00E3384C">
                        <w:pPr>
                          <w:bidi/>
                          <w:spacing w:after="0" w:line="240" w:lineRule="auto"/>
                          <w:ind w:left="360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273BA2">
                          <w:rPr>
                            <w:rFonts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</w:p>
                      <w:p w:rsidR="00453D91" w:rsidRPr="00A9271D" w:rsidRDefault="00453D91" w:rsidP="00A9271D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b- Comparer </w:t>
                        </w:r>
                        <w:r w:rsidRPr="009A76E4">
                          <w:rPr>
                            <w:position w:val="-8"/>
                            <w:sz w:val="28"/>
                            <w:szCs w:val="28"/>
                            <w:lang w:bidi="ar-MA"/>
                          </w:rPr>
                          <w:object w:dxaOrig="639" w:dyaOrig="440">
                            <v:shape id="_x0000_i1043" type="#_x0000_t75" style="width:31.25pt;height:16.3pt" o:ole="">
                              <v:imagedata r:id="rId91" o:title=""/>
                            </v:shape>
                            <o:OLEObject Type="Embed" ProgID="Equation.DSMT4" ShapeID="_x0000_i1043" DrawAspect="Content" ObjectID="_1639172917" r:id="rId92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et </w:t>
                        </w:r>
                        <w:r w:rsidRPr="009A76E4">
                          <w:rPr>
                            <w:position w:val="-8"/>
                            <w:sz w:val="28"/>
                            <w:szCs w:val="28"/>
                            <w:lang w:bidi="ar-MA"/>
                          </w:rPr>
                          <w:object w:dxaOrig="600" w:dyaOrig="440">
                            <v:shape id="_x0000_i1044" type="#_x0000_t75" style="width:29.9pt;height:16.3pt" o:ole="">
                              <v:imagedata r:id="rId93" o:title=""/>
                            </v:shape>
                            <o:OLEObject Type="Embed" ProgID="Equation.DSMT4" ShapeID="_x0000_i1044" DrawAspect="Content" ObjectID="_1639172918" r:id="rId94"/>
                          </w:object>
                        </w:r>
                        <w:r>
                          <w:rPr>
                            <w:position w:val="-8"/>
                            <w:sz w:val="28"/>
                            <w:szCs w:val="28"/>
                            <w:lang w:bidi="ar-MA"/>
                          </w:rPr>
                          <w:t> </w:t>
                        </w:r>
                        <w:r w:rsidRPr="00A9271D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:</w:t>
                        </w:r>
                        <w:r w:rsidRPr="009A76E4">
                          <w:rPr>
                            <w:rFonts w:hint="cs"/>
                            <w:sz w:val="28"/>
                            <w:szCs w:val="28"/>
                            <w:rtl/>
                            <w:lang w:bidi="ar-MA"/>
                          </w:rPr>
                          <w:t xml:space="preserve"> </w:t>
                        </w:r>
                      </w:p>
                      <w:p w:rsidR="00453D91" w:rsidRPr="008A44DE" w:rsidRDefault="00453D91" w:rsidP="006453E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8A44DE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EEC4BBB" wp14:editId="3A2204FF">
                <wp:simplePos x="0" y="0"/>
                <wp:positionH relativeFrom="column">
                  <wp:posOffset>2646680</wp:posOffset>
                </wp:positionH>
                <wp:positionV relativeFrom="paragraph">
                  <wp:posOffset>-601980</wp:posOffset>
                </wp:positionV>
                <wp:extent cx="3458845" cy="10057765"/>
                <wp:effectExtent l="0" t="0" r="27305" b="19685"/>
                <wp:wrapNone/>
                <wp:docPr id="18" name="Groupe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8845" cy="10057765"/>
                          <a:chOff x="277363" y="-101323"/>
                          <a:chExt cx="3459637" cy="2271965"/>
                        </a:xfrm>
                      </wpg:grpSpPr>
                      <wps:wsp>
                        <wps:cNvPr id="2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7001" y="-101323"/>
                            <a:ext cx="359999" cy="22719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540974" w:rsidRDefault="00540974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540974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0.5</w:t>
                              </w: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540974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0.5</w:t>
                              </w: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6C2F90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2A0763" w:rsidRDefault="002A0763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.5</w:t>
                              </w: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776A1F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0.5</w:t>
                              </w:r>
                            </w:p>
                            <w:p w:rsidR="00453D91" w:rsidRDefault="00453D91" w:rsidP="006453E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77363" y="-101319"/>
                            <a:ext cx="3103364" cy="22719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Pr="009A76E4" w:rsidRDefault="00453D91" w:rsidP="007E23AA">
                              <w:pPr>
                                <w:bidi/>
                                <w:spacing w:after="0" w:line="240" w:lineRule="auto"/>
                                <w:ind w:left="360"/>
                                <w:rPr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 w:rsidRPr="00273BA2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  <w:t xml:space="preserve">  </w:t>
                              </w:r>
                            </w:p>
                            <w:p w:rsidR="00453D91" w:rsidRPr="009A76E4" w:rsidRDefault="00453D91" w:rsidP="00EF3C38">
                              <w:pPr>
                                <w:bidi/>
                                <w:spacing w:after="0" w:line="360" w:lineRule="auto"/>
                                <w:rPr>
                                  <w:sz w:val="28"/>
                                  <w:szCs w:val="2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9A76E4" w:rsidRDefault="00453D91" w:rsidP="00EF3C38">
                              <w:pPr>
                                <w:bidi/>
                                <w:spacing w:after="0" w:line="360" w:lineRule="auto"/>
                                <w:rPr>
                                  <w:sz w:val="28"/>
                                  <w:szCs w:val="2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7E23AA" w:rsidRDefault="00453D91" w:rsidP="00B62974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E23AA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- En déduire une simplification</w:t>
                              </w:r>
                              <w:r>
                                <w:rPr>
                                  <w:position w:val="-1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E23AA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du nombre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7E23AA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object w:dxaOrig="1740" w:dyaOrig="540">
                                  <v:shape id="_x0000_i1046" type="#_x0000_t75" style="width:86.25pt;height:20.4pt" o:ole="">
                                    <v:imagedata r:id="rId95" o:title=""/>
                                  </v:shape>
                                  <o:OLEObject Type="Embed" ProgID="Equation.DSMT4" ShapeID="_x0000_i1046" DrawAspect="Content" ObjectID="_1642165127" r:id="rId96"/>
                                </w:object>
                              </w:r>
                              <w:r w:rsidRPr="007E23AA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453D91" w:rsidRPr="007E23AA" w:rsidRDefault="00453D91" w:rsidP="00B62974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B62974">
                                <w:rPr>
                                  <w:rFonts w:ascii="MV Boli" w:hAnsi="MV Boli" w:cs="MV Boli"/>
                                  <w:position w:val="-54"/>
                                  <w:sz w:val="28"/>
                                  <w:szCs w:val="28"/>
                                </w:rPr>
                                <w:object w:dxaOrig="2900" w:dyaOrig="1460">
                                  <v:shape id="_x0000_i1047" type="#_x0000_t75" style="width:143.3pt;height:55pt" o:ole="">
                                    <v:imagedata r:id="rId97" o:title=""/>
                                  </v:shape>
                                  <o:OLEObject Type="Embed" ProgID="Equation.DSMT4" ShapeID="_x0000_i1047" DrawAspect="Content" ObjectID="_1642165128" r:id="rId98"/>
                                </w:object>
                              </w:r>
                              <w:r w:rsidRPr="007E23AA">
                                <w:rPr>
                                  <w:rFonts w:ascii="MV Boli" w:hAnsi="MV Boli" w:cs="MV Boli" w:hint="cs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</w:p>
                            <w:p w:rsidR="00453D91" w:rsidRPr="007E23AA" w:rsidRDefault="00453D91" w:rsidP="00EF3C3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d- Résoudre l’équation suivante :</w:t>
                              </w:r>
                            </w:p>
                            <w:p w:rsidR="00453D91" w:rsidRPr="007E23AA" w:rsidRDefault="00453D91" w:rsidP="007E23AA">
                              <w:pPr>
                                <w:bidi/>
                                <w:spacing w:after="0" w:line="240" w:lineRule="auto"/>
                                <w:ind w:left="360"/>
                                <w:jc w:val="center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E23AA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object w:dxaOrig="2079" w:dyaOrig="440">
                                  <v:shape id="_x0000_i1048" type="#_x0000_t75" style="width:103.25pt;height:16.3pt" o:ole="">
                                    <v:imagedata r:id="rId99" o:title=""/>
                                  </v:shape>
                                  <o:OLEObject Type="Embed" ProgID="Equation.DSMT4" ShapeID="_x0000_i1048" DrawAspect="Content" ObjectID="_1642165129" r:id="rId100"/>
                                </w:object>
                              </w:r>
                            </w:p>
                            <w:p w:rsidR="00453D91" w:rsidRDefault="00453D91" w:rsidP="00EF3C38">
                              <w:pPr>
                                <w:bidi/>
                                <w:spacing w:after="0" w:line="360" w:lineRule="auto"/>
                                <w:rPr>
                                  <w:b/>
                                  <w:bCs/>
                                  <w:u w:val="single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7E23AA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>(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pts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4.</w:t>
                              </w:r>
                              <w:proofErr w:type="gramStart"/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5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)</w:t>
                              </w:r>
                              <w:proofErr w:type="gramEnd"/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EXERCICE </w:t>
                              </w:r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3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 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  <w:r w:rsidRPr="00984FEF">
                                <w:rPr>
                                  <w:rFonts w:hint="cs"/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</w:p>
                            <w:p w:rsidR="00453D91" w:rsidRDefault="00453D91" w:rsidP="007E23AA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1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1) Soit </w:t>
                              </w:r>
                              <w:r w:rsidRPr="000B3B31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720" w:dyaOrig="300">
                                  <v:shape id="_x0000_i1049" type="#_x0000_t75" style="width:35.3pt;height:11.55pt" o:ole="">
                                    <v:imagedata r:id="rId101" o:title=""/>
                                  </v:shape>
                                  <o:OLEObject Type="Embed" ProgID="Equation.DSMT4" ShapeID="_x0000_i1049" DrawAspect="Content" ObjectID="_1642165130" r:id="rId102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un triangle tel que : </w:t>
                              </w:r>
                              <w:r w:rsidRPr="000B3B31">
                                <w:rPr>
                                  <w:position w:val="-10"/>
                                  <w:sz w:val="28"/>
                                  <w:szCs w:val="28"/>
                                </w:rPr>
                                <w:object w:dxaOrig="3780" w:dyaOrig="460">
                                  <v:shape id="_x0000_i1050" type="#_x0000_t75" style="width:184.75pt;height:17pt" o:ole="">
                                    <v:imagedata r:id="rId103" o:title=""/>
                                  </v:shape>
                                  <o:OLEObject Type="Embed" ProgID="Equation.DSMT4" ShapeID="_x0000_i1050" DrawAspect="Content" ObjectID="_1642165131" r:id="rId104"/>
                                </w:object>
                              </w:r>
                            </w:p>
                            <w:p w:rsidR="00453D91" w:rsidRPr="007E23AA" w:rsidRDefault="00453D91" w:rsidP="007E23AA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7E23AA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a-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Montre</w:t>
                              </w:r>
                              <w:r w:rsidR="001D516D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que le triangle </w:t>
                              </w:r>
                              <w:r w:rsidRPr="000B3B31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720" w:dyaOrig="300">
                                  <v:shape id="_x0000_i1051" type="#_x0000_t75" style="width:35.3pt;height:11.55pt" o:ole="">
                                    <v:imagedata r:id="rId101" o:title=""/>
                                  </v:shape>
                                  <o:OLEObject Type="Embed" ProgID="Equation.DSMT4" ShapeID="_x0000_i1051" DrawAspect="Content" ObjectID="_1642165132" r:id="rId105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est rectangle et </w:t>
                              </w:r>
                              <w:proofErr w:type="spellStart"/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determiner</w:t>
                              </w:r>
                              <w:proofErr w:type="spellEnd"/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son hypoténuse :</w:t>
                              </w:r>
                            </w:p>
                            <w:p w:rsidR="00453D91" w:rsidRPr="007E23AA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Pr="007E23AA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Pr="007E23AA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EF3C38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057D9F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057D9F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B62974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2A0763" w:rsidRDefault="002A0763" w:rsidP="002A0763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Pr="007E23AA" w:rsidRDefault="00453D91" w:rsidP="00057D9F">
                              <w:pPr>
                                <w:bidi/>
                                <w:spacing w:after="0" w:line="240" w:lineRule="auto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Pr="007E23AA" w:rsidRDefault="00453D91" w:rsidP="00057D9F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b- Calculer les rapports trigonométriques de l’angle </w:t>
                              </w:r>
                              <w:r w:rsidRPr="000B3B31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720" w:dyaOrig="400">
                                  <v:shape id="_x0000_i1052" type="#_x0000_t75" style="width:35.3pt;height:14.95pt" o:ole="">
                                    <v:imagedata r:id="rId106" o:title=""/>
                                  </v:shape>
                                  <o:OLEObject Type="Embed" ProgID="Equation.DSMT4" ShapeID="_x0000_i1052" DrawAspect="Content" ObjectID="_1642165133" r:id="rId107"/>
                                </w:object>
                              </w:r>
                              <w:r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t> </w:t>
                              </w:r>
                              <w:r w:rsidRPr="00057D9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: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453D91" w:rsidRPr="000B3B31" w:rsidRDefault="00453D91" w:rsidP="009A76E4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17BE9">
                                <w:rPr>
                                  <w:position w:val="-108"/>
                                  <w:sz w:val="28"/>
                                  <w:szCs w:val="28"/>
                                </w:rPr>
                                <w:object w:dxaOrig="4560" w:dyaOrig="2460">
                                  <v:shape id="_x0000_i1053" type="#_x0000_t75" style="width:222.1pt;height:92.4pt" o:ole="">
                                    <v:imagedata r:id="rId108" o:title=""/>
                                  </v:shape>
                                  <o:OLEObject Type="Embed" ProgID="Equation.DSMT4" ShapeID="_x0000_i1053" DrawAspect="Content" ObjectID="_1642165134" r:id="rId109"/>
                                </w:object>
                              </w:r>
                            </w:p>
                            <w:p w:rsidR="00453D91" w:rsidRPr="000B3B31" w:rsidRDefault="00453D91" w:rsidP="006453E0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sz w:val="28"/>
                                  <w:szCs w:val="2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0B3B31" w:rsidRDefault="00453D91" w:rsidP="00057D9F">
                              <w:pPr>
                                <w:bidi/>
                                <w:spacing w:after="0" w:line="240" w:lineRule="auto"/>
                                <w:rPr>
                                  <w:sz w:val="28"/>
                                  <w:szCs w:val="28"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  <w:lang w:bidi="ar-MA"/>
                                </w:rPr>
                                <w:t xml:space="preserve">     </w:t>
                              </w:r>
                            </w:p>
                            <w:p w:rsidR="00453D91" w:rsidRPr="000B3B31" w:rsidRDefault="00453D91" w:rsidP="006453E0">
                              <w:pPr>
                                <w:bidi/>
                                <w:spacing w:after="0" w:line="360" w:lineRule="auto"/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0B3B31" w:rsidRDefault="00453D91" w:rsidP="006453E0">
                              <w:pPr>
                                <w:bidi/>
                                <w:spacing w:after="0" w:line="360" w:lineRule="auto"/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7B439F" w:rsidRDefault="00453D91" w:rsidP="006453E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8A44DE" w:rsidRDefault="00453D91" w:rsidP="006453E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8" o:spid="_x0000_s1043" style="position:absolute;margin-left:208.4pt;margin-top:-47.4pt;width:272.35pt;height:791.95pt;z-index:251669504;mso-width-relative:margin;mso-height-relative:margin" coordorigin="2773,-1013" coordsize="34596,22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">
                <v:shape id="_x0000_s1044" type="#_x0000_t202" style="position:absolute;left:33770;top:-1013;width:3600;height:22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tGa8EA&#10;AADbAAAADwAAAGRycy9kb3ducmV2LnhtbERPz2vCMBS+C/sfwhO8yEynoq4zigiK3jYd2/XRPNti&#10;81KTWOt/bw6Cx4/v93zZmko05HxpWcHHIAFBnFldcq7g97h5n4HwAVljZZkU3MnDcvHWmWOq7Y1/&#10;qDmEXMQQ9ikqKEKoUyl9VpBBP7A1ceRO1hkMEbpcaoe3GG4qOUySiTRYcmwosKZ1Qdn5cDUKZuNd&#10;8+/3o++/bHKqPkN/2mwvTqlet119gQjUhpf46d5pBcO4Pn6JP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bRmvBAAAA2wAAAA8AAAAAAAAAAAAAAAAAmAIAAGRycy9kb3du&#10;cmV2LnhtbFBLBQYAAAAABAAEAPUAAACGAwAAAAA=&#10;">
                  <v:textbox>
                    <w:txbxContent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540974" w:rsidRDefault="00540974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540974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0.5</w:t>
                        </w: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540974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0.5</w:t>
                        </w: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6C2F90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1</w:t>
                        </w: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2A0763" w:rsidRDefault="002A0763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.5</w:t>
                        </w: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Pr="00776A1F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0.5</w:t>
                        </w:r>
                      </w:p>
                      <w:p w:rsidR="00453D91" w:rsidRDefault="00453D91" w:rsidP="006453E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45" type="#_x0000_t202" style="position:absolute;left:2773;top:-1013;width:31034;height:22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fj8MQA&#10;AADbAAAADwAAAGRycy9kb3ducmV2LnhtbESPT2sCMRTE70K/Q3gFL1Kz2mLtahQRWvTmP+z1sXnu&#10;Lm5e1iRd129vhILHYWZ+w0znralEQ86XlhUM+gkI4szqknMFh/332xiED8gaK8uk4EYe5rOXzhRT&#10;ba+8pWYXchEh7FNUUIRQp1L6rCCDvm9r4uidrDMYonS51A6vEW4qOUySkTRYclwosKZlQdl592cU&#10;jD9Wza9fv2+O2ehUfYXeZ/NzcUp1X9vFBESgNjzD/+2VVjAcwONL/AF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X4/DEAAAA2wAAAA8AAAAAAAAAAAAAAAAAmAIAAGRycy9k&#10;b3ducmV2LnhtbFBLBQYAAAAABAAEAPUAAACJAwAAAAA=&#10;">
                  <v:textbox>
                    <w:txbxContent>
                      <w:p w:rsidR="00453D91" w:rsidRPr="009A76E4" w:rsidRDefault="00453D91" w:rsidP="007E23AA">
                        <w:pPr>
                          <w:bidi/>
                          <w:spacing w:after="0" w:line="240" w:lineRule="auto"/>
                          <w:ind w:left="360"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 w:rsidRPr="00273BA2">
                          <w:rPr>
                            <w:rFonts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</w:p>
                      <w:p w:rsidR="00453D91" w:rsidRPr="009A76E4" w:rsidRDefault="00453D91" w:rsidP="00EF3C38">
                        <w:pPr>
                          <w:bidi/>
                          <w:spacing w:after="0" w:line="360" w:lineRule="auto"/>
                          <w:rPr>
                            <w:sz w:val="28"/>
                            <w:szCs w:val="28"/>
                            <w:rtl/>
                            <w:lang w:bidi="ar-MA"/>
                          </w:rPr>
                        </w:pPr>
                      </w:p>
                      <w:p w:rsidR="00453D91" w:rsidRPr="009A76E4" w:rsidRDefault="00453D91" w:rsidP="00EF3C38">
                        <w:pPr>
                          <w:bidi/>
                          <w:spacing w:after="0" w:line="360" w:lineRule="auto"/>
                          <w:rPr>
                            <w:sz w:val="28"/>
                            <w:szCs w:val="28"/>
                            <w:rtl/>
                            <w:lang w:bidi="ar-MA"/>
                          </w:rPr>
                        </w:pPr>
                      </w:p>
                      <w:p w:rsidR="00453D91" w:rsidRPr="007E23AA" w:rsidRDefault="00453D91" w:rsidP="00B62974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7E23AA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- En déduire une simplification</w:t>
                        </w:r>
                        <w:r>
                          <w:rPr>
                            <w:position w:val="-10"/>
                            <w:sz w:val="24"/>
                            <w:szCs w:val="24"/>
                          </w:rPr>
                          <w:t xml:space="preserve"> </w:t>
                        </w:r>
                        <w:r w:rsidRPr="007E23AA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du nombre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</w:t>
                        </w:r>
                        <w:r w:rsidRPr="007E23AA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object w:dxaOrig="1740" w:dyaOrig="540">
                            <v:shape id="_x0000_i1046" type="#_x0000_t75" style="width:86.25pt;height:20.4pt" o:ole="">
                              <v:imagedata r:id="rId110" o:title=""/>
                            </v:shape>
                            <o:OLEObject Type="Embed" ProgID="Equation.DSMT4" ShapeID="_x0000_i1046" DrawAspect="Content" ObjectID="_1639088973" r:id="rId111"/>
                          </w:object>
                        </w:r>
                        <w:r w:rsidRPr="007E23AA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453D91" w:rsidRPr="007E23AA" w:rsidRDefault="00453D91" w:rsidP="00B62974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 w:rsidRPr="00B62974">
                          <w:rPr>
                            <w:rFonts w:ascii="MV Boli" w:hAnsi="MV Boli" w:cs="MV Boli"/>
                            <w:position w:val="-54"/>
                            <w:sz w:val="28"/>
                            <w:szCs w:val="28"/>
                          </w:rPr>
                          <w:object w:dxaOrig="2900" w:dyaOrig="1460">
                            <v:shape id="_x0000_i1047" type="#_x0000_t75" style="width:143.3pt;height:55pt" o:ole="">
                              <v:imagedata r:id="rId112" o:title=""/>
                            </v:shape>
                            <o:OLEObject Type="Embed" ProgID="Equation.DSMT4" ShapeID="_x0000_i1047" DrawAspect="Content" ObjectID="_1639088974" r:id="rId113"/>
                          </w:object>
                        </w:r>
                        <w:r w:rsidRPr="007E23AA">
                          <w:rPr>
                            <w:rFonts w:ascii="MV Boli" w:hAnsi="MV Boli" w:cs="MV Boli" w:hint="cs"/>
                            <w:position w:val="-6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:rsidR="00453D91" w:rsidRPr="007E23AA" w:rsidRDefault="00453D91" w:rsidP="00EF3C3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d- Résoudre l’équation suivante :</w:t>
                        </w:r>
                      </w:p>
                      <w:p w:rsidR="00453D91" w:rsidRPr="007E23AA" w:rsidRDefault="00453D91" w:rsidP="007E23AA">
                        <w:pPr>
                          <w:bidi/>
                          <w:spacing w:after="0" w:line="240" w:lineRule="auto"/>
                          <w:ind w:left="360"/>
                          <w:jc w:val="center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7E23AA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object w:dxaOrig="2079" w:dyaOrig="440">
                            <v:shape id="_x0000_i1048" type="#_x0000_t75" style="width:103.25pt;height:16.3pt" o:ole="">
                              <v:imagedata r:id="rId114" o:title=""/>
                            </v:shape>
                            <o:OLEObject Type="Embed" ProgID="Equation.DSMT4" ShapeID="_x0000_i1048" DrawAspect="Content" ObjectID="_1639088975" r:id="rId115"/>
                          </w:object>
                        </w:r>
                      </w:p>
                      <w:p w:rsidR="00453D91" w:rsidRDefault="00453D91" w:rsidP="00EF3C38">
                        <w:pPr>
                          <w:bidi/>
                          <w:spacing w:after="0" w:line="360" w:lineRule="auto"/>
                          <w:rPr>
                            <w:b/>
                            <w:bCs/>
                            <w:u w:val="single"/>
                            <w:rtl/>
                            <w:lang w:bidi="ar-MA"/>
                          </w:rPr>
                        </w:pP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7E23AA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position w:val="-6"/>
                            <w:sz w:val="28"/>
                            <w:szCs w:val="28"/>
                          </w:rPr>
                        </w:pP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>(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pts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4.</w:t>
                        </w:r>
                        <w:proofErr w:type="gramStart"/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5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)</w:t>
                        </w:r>
                        <w:proofErr w:type="gramEnd"/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EXERCICE </w:t>
                        </w:r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3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 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  <w:r w:rsidRPr="00984FEF">
                          <w:rPr>
                            <w:rFonts w:hint="cs"/>
                            <w:position w:val="-6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:rsidR="00453D91" w:rsidRDefault="00453D91" w:rsidP="007E23AA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1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1) Soit </w:t>
                        </w:r>
                        <w:r w:rsidRPr="000B3B31">
                          <w:rPr>
                            <w:position w:val="-4"/>
                            <w:sz w:val="28"/>
                            <w:szCs w:val="28"/>
                          </w:rPr>
                          <w:object w:dxaOrig="720" w:dyaOrig="300">
                            <v:shape id="_x0000_i1049" type="#_x0000_t75" style="width:35.3pt;height:11.55pt" o:ole="">
                              <v:imagedata r:id="rId116" o:title=""/>
                            </v:shape>
                            <o:OLEObject Type="Embed" ProgID="Equation.DSMT4" ShapeID="_x0000_i1049" DrawAspect="Content" ObjectID="_1639088976" r:id="rId117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un triangle tel que : </w:t>
                        </w:r>
                        <w:r w:rsidRPr="000B3B31">
                          <w:rPr>
                            <w:position w:val="-10"/>
                            <w:sz w:val="28"/>
                            <w:szCs w:val="28"/>
                          </w:rPr>
                          <w:object w:dxaOrig="3780" w:dyaOrig="460">
                            <v:shape id="_x0000_i1050" type="#_x0000_t75" style="width:184.75pt;height:17pt" o:ole="">
                              <v:imagedata r:id="rId118" o:title=""/>
                            </v:shape>
                            <o:OLEObject Type="Embed" ProgID="Equation.DSMT4" ShapeID="_x0000_i1050" DrawAspect="Content" ObjectID="_1639088977" r:id="rId119"/>
                          </w:object>
                        </w:r>
                      </w:p>
                      <w:p w:rsidR="00453D91" w:rsidRPr="007E23AA" w:rsidRDefault="00453D91" w:rsidP="007E23AA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 w:rsidRPr="007E23AA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a-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Montre</w:t>
                        </w:r>
                        <w:r w:rsidR="001D516D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r</w:t>
                        </w:r>
                        <w:bookmarkStart w:id="1" w:name="_GoBack"/>
                        <w:bookmarkEnd w:id="1"/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que le triangle </w:t>
                        </w:r>
                        <w:r w:rsidRPr="000B3B31">
                          <w:rPr>
                            <w:position w:val="-4"/>
                            <w:sz w:val="28"/>
                            <w:szCs w:val="28"/>
                          </w:rPr>
                          <w:object w:dxaOrig="720" w:dyaOrig="300">
                            <v:shape id="_x0000_i1051" type="#_x0000_t75" style="width:35.3pt;height:11.55pt" o:ole="">
                              <v:imagedata r:id="rId116" o:title=""/>
                            </v:shape>
                            <o:OLEObject Type="Embed" ProgID="Equation.DSMT4" ShapeID="_x0000_i1051" DrawAspect="Content" ObjectID="_1639088978" r:id="rId120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est rectangle et </w:t>
                        </w:r>
                        <w:proofErr w:type="spellStart"/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determiner</w:t>
                        </w:r>
                        <w:proofErr w:type="spellEnd"/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son hypoténuse :</w:t>
                        </w:r>
                      </w:p>
                      <w:p w:rsidR="00453D91" w:rsidRPr="007E23AA" w:rsidRDefault="00453D91" w:rsidP="00EF3C38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Pr="007E23AA" w:rsidRDefault="00453D91" w:rsidP="00EF3C38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Pr="007E23AA" w:rsidRDefault="00453D91" w:rsidP="00EF3C38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EF3C38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057D9F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057D9F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B62974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2A0763" w:rsidRDefault="002A0763" w:rsidP="002A0763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Pr="007E23AA" w:rsidRDefault="00453D91" w:rsidP="00057D9F">
                        <w:pPr>
                          <w:bidi/>
                          <w:spacing w:after="0" w:line="240" w:lineRule="auto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Pr="007E23AA" w:rsidRDefault="00453D91" w:rsidP="00057D9F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b- Calculer les rapports trigonométriques de l’angle </w:t>
                        </w:r>
                        <w:r w:rsidRPr="000B3B31">
                          <w:rPr>
                            <w:position w:val="-4"/>
                            <w:sz w:val="28"/>
                            <w:szCs w:val="28"/>
                          </w:rPr>
                          <w:object w:dxaOrig="720" w:dyaOrig="400">
                            <v:shape id="_x0000_i1052" type="#_x0000_t75" style="width:35.3pt;height:14.95pt" o:ole="">
                              <v:imagedata r:id="rId121" o:title=""/>
                            </v:shape>
                            <o:OLEObject Type="Embed" ProgID="Equation.DSMT4" ShapeID="_x0000_i1052" DrawAspect="Content" ObjectID="_1639088979" r:id="rId122"/>
                          </w:object>
                        </w:r>
                        <w:r>
                          <w:rPr>
                            <w:position w:val="-4"/>
                            <w:sz w:val="28"/>
                            <w:szCs w:val="28"/>
                          </w:rPr>
                          <w:t> </w:t>
                        </w:r>
                        <w:r w:rsidRPr="00057D9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: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</w:t>
                        </w:r>
                      </w:p>
                      <w:p w:rsidR="00453D91" w:rsidRPr="000B3B31" w:rsidRDefault="00453D91" w:rsidP="009A76E4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E17BE9">
                          <w:rPr>
                            <w:position w:val="-108"/>
                            <w:sz w:val="28"/>
                            <w:szCs w:val="28"/>
                          </w:rPr>
                          <w:object w:dxaOrig="4560" w:dyaOrig="2460">
                            <v:shape id="_x0000_i1053" type="#_x0000_t75" style="width:222.1pt;height:92.4pt" o:ole="">
                              <v:imagedata r:id="rId123" o:title=""/>
                            </v:shape>
                            <o:OLEObject Type="Embed" ProgID="Equation.DSMT4" ShapeID="_x0000_i1053" DrawAspect="Content" ObjectID="_1639088980" r:id="rId124"/>
                          </w:object>
                        </w:r>
                      </w:p>
                      <w:p w:rsidR="00453D91" w:rsidRPr="000B3B31" w:rsidRDefault="00453D91" w:rsidP="006453E0">
                        <w:pPr>
                          <w:bidi/>
                          <w:spacing w:after="0" w:line="24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MA"/>
                          </w:rPr>
                        </w:pPr>
                      </w:p>
                      <w:p w:rsidR="00453D91" w:rsidRPr="000B3B31" w:rsidRDefault="00453D91" w:rsidP="00057D9F">
                        <w:pPr>
                          <w:bidi/>
                          <w:spacing w:after="0" w:line="240" w:lineRule="auto"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MA"/>
                          </w:rPr>
                          <w:t xml:space="preserve">     </w:t>
                        </w:r>
                      </w:p>
                      <w:p w:rsidR="00453D91" w:rsidRPr="000B3B31" w:rsidRDefault="00453D91" w:rsidP="006453E0">
                        <w:pPr>
                          <w:bidi/>
                          <w:spacing w:after="0" w:line="360" w:lineRule="auto"/>
                          <w:rPr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bidi="ar-MA"/>
                          </w:rPr>
                        </w:pPr>
                      </w:p>
                      <w:p w:rsidR="00453D91" w:rsidRPr="000B3B31" w:rsidRDefault="00453D91" w:rsidP="006453E0">
                        <w:pPr>
                          <w:bidi/>
                          <w:spacing w:after="0" w:line="360" w:lineRule="auto"/>
                          <w:rPr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7B439F" w:rsidRDefault="00453D91" w:rsidP="006453E0">
                        <w:pPr>
                          <w:bidi/>
                          <w:spacing w:after="0" w:line="360" w:lineRule="auto"/>
                          <w:jc w:val="right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8A44DE" w:rsidRDefault="00453D91" w:rsidP="006453E0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6453E0" w:rsidRPr="00005921" w:rsidRDefault="006453E0" w:rsidP="006453E0">
      <w:pPr>
        <w:tabs>
          <w:tab w:val="left" w:pos="1515"/>
        </w:tabs>
      </w:pPr>
    </w:p>
    <w:p w:rsidR="009A66AD" w:rsidRDefault="009A66AD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F87431" w:rsidP="006453E0">
      <w:pPr>
        <w:rPr>
          <w:rtl/>
          <w:lang w:bidi="ar-MA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64968F9" wp14:editId="094CF812">
                <wp:simplePos x="0" y="0"/>
                <wp:positionH relativeFrom="column">
                  <wp:posOffset>3061706</wp:posOffset>
                </wp:positionH>
                <wp:positionV relativeFrom="paragraph">
                  <wp:posOffset>193040</wp:posOffset>
                </wp:positionV>
                <wp:extent cx="2162175" cy="1133475"/>
                <wp:effectExtent l="95250" t="76200" r="104775" b="0"/>
                <wp:wrapNone/>
                <wp:docPr id="291" name="Groupe 291">
                  <a:hlinkClick xmlns:a="http://schemas.openxmlformats.org/drawingml/2006/main" r:id="rId125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2175" cy="1133475"/>
                          <a:chOff x="0" y="0"/>
                          <a:chExt cx="2162175" cy="1133475"/>
                        </a:xfrm>
                      </wpg:grpSpPr>
                      <wps:wsp>
                        <wps:cNvPr id="22" name="Triangle rectangle 22"/>
                        <wps:cNvSpPr/>
                        <wps:spPr>
                          <a:xfrm rot="9732067">
                            <a:off x="0" y="247650"/>
                            <a:ext cx="2162175" cy="885825"/>
                          </a:xfrm>
                          <a:prstGeom prst="rtTriangle">
                            <a:avLst/>
                          </a:prstGeom>
                          <a:noFill/>
                          <a:ln w="317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Connecteur droit 24"/>
                        <wps:cNvCnPr/>
                        <wps:spPr>
                          <a:xfrm>
                            <a:off x="1809750" y="0"/>
                            <a:ext cx="57150" cy="1809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Connecteur droit 25"/>
                        <wps:cNvCnPr/>
                        <wps:spPr>
                          <a:xfrm flipV="1">
                            <a:off x="1866900" y="114300"/>
                            <a:ext cx="171450" cy="565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291" o:spid="_x0000_s1026" href="http://www.pc1.ma/" style="position:absolute;margin-left:241.1pt;margin-top:15.2pt;width:170.25pt;height:89.25pt;z-index:251670528" coordsize="21621,1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" o:button="t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Triangle rectangle 22" o:spid="_x0000_s1027" type="#_x0000_t6" style="position:absolute;top:2476;width:21621;height:8858;rotation:1063001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iAjcMA&#10;AADbAAAADwAAAGRycy9kb3ducmV2LnhtbESPQWvCQBSE7wX/w/IEb83GHERSV4mCWOpBalt6fc0+&#10;s8Hs25DdaPz3bkHwOMzMN8xiNdhGXKjztWMF0yQFQVw6XXOl4Ptr+zoH4QOyxsYxKbiRh9Vy9LLA&#10;XLsrf9LlGCoRIexzVGBCaHMpfWnIok9cSxy9k+sshii7SuoOrxFuG5ml6UxarDkuGGxpY6g8H3ur&#10;4GB5v/stBvln9j/9x7YPZbHWSk3GQ/EGItAQnuFH+10ryDL4/xJ/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iAjcMAAADbAAAADwAAAAAAAAAAAAAAAACYAgAAZHJzL2Rv&#10;d25yZXYueG1sUEsFBgAAAAAEAAQA9QAAAIgDAAAAAA==&#10;" filled="f" strokecolor="black [3200]" strokeweight=".25pt"/>
                <v:line id="Connecteur droit 24" o:spid="_x0000_s1028" style="position:absolute;visibility:visible;mso-wrap-style:square" from="18097,0" to="18669,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xJhsUAAADb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xJhsUAAADbAAAADwAAAAAAAAAA&#10;AAAAAAChAgAAZHJzL2Rvd25yZXYueG1sUEsFBgAAAAAEAAQA+QAAAJMDAAAAAA==&#10;" strokecolor="black [3213]"/>
                <v:line id="Connecteur droit 25" o:spid="_x0000_s1029" style="position:absolute;flip:y;visibility:visible;mso-wrap-style:square" from="18669,1143" to="20383,1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fO7MMAAADbAAAADwAAAGRycy9kb3ducmV2LnhtbESP0WoCMRRE3wv+Q7hC32pWqdKuRrFC&#10;ofRFXP2Ay+a6WdzcrEmq6359Iwg+DjNzhlmsOtuIC/lQO1YwHmUgiEuna64UHPbfbx8gQkTW2Dgm&#10;BTcKsFoOXhaYa3flHV2KWIkE4ZCjAhNjm0sZSkMWw8i1xMk7Om8xJukrqT1eE9w2cpJlM2mx5rRg&#10;sKWNofJU/FkFTR8P/efXxvTZ+f2mt9uZ89NfpV6H3XoOIlIXn+FH+0crmEzh/iX9AL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nzuzDAAAA2wAAAA8AAAAAAAAAAAAA&#10;AAAAoQIAAGRycy9kb3ducmV2LnhtbFBLBQYAAAAABAAEAPkAAACRAwAAAAA=&#10;" strokecolor="black [3213]"/>
              </v:group>
            </w:pict>
          </mc:Fallback>
        </mc:AlternateContent>
      </w: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17648E" w:rsidP="006453E0">
      <w:pPr>
        <w:rPr>
          <w:rtl/>
          <w:lang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1BC84B8" wp14:editId="783C64A7">
                <wp:simplePos x="0" y="0"/>
                <wp:positionH relativeFrom="column">
                  <wp:posOffset>-836487</wp:posOffset>
                </wp:positionH>
                <wp:positionV relativeFrom="paragraph">
                  <wp:posOffset>645795</wp:posOffset>
                </wp:positionV>
                <wp:extent cx="448310" cy="379095"/>
                <wp:effectExtent l="0" t="0" r="27940" b="20955"/>
                <wp:wrapNone/>
                <wp:docPr id="32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Default="00453D91" w:rsidP="00B6297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page</w:t>
                            </w:r>
                            <w:proofErr w:type="gramEnd"/>
                          </w:p>
                          <w:p w:rsidR="00453D91" w:rsidRPr="00AB3C17" w:rsidRDefault="00453D91" w:rsidP="00B6297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2/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margin-left:-65.85pt;margin-top:50.85pt;width:35.3pt;height:29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">
                <v:textbox>
                  <w:txbxContent>
                    <w:p w:rsidR="00453D91" w:rsidRDefault="00453D91" w:rsidP="00B62974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page</w:t>
                      </w:r>
                      <w:proofErr w:type="gramEnd"/>
                    </w:p>
                    <w:p w:rsidR="00453D91" w:rsidRPr="00AB3C17" w:rsidRDefault="00453D91" w:rsidP="00B62974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2/</w:t>
                      </w: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CF4200" w:rsidRDefault="00A42FEB" w:rsidP="00CF4200">
      <w:pPr>
        <w:jc w:val="right"/>
        <w:rPr>
          <w:rtl/>
          <w:lang w:bidi="ar-MA"/>
        </w:rPr>
      </w:pPr>
      <w:r>
        <w:rPr>
          <w:noProof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4DD638D2" wp14:editId="2E4EBC43">
                <wp:simplePos x="0" y="0"/>
                <wp:positionH relativeFrom="column">
                  <wp:posOffset>-841075</wp:posOffset>
                </wp:positionH>
                <wp:positionV relativeFrom="paragraph">
                  <wp:posOffset>-621102</wp:posOffset>
                </wp:positionV>
                <wp:extent cx="6578970" cy="10092890"/>
                <wp:effectExtent l="0" t="0" r="12700" b="22860"/>
                <wp:wrapNone/>
                <wp:docPr id="23" name="Groupe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78970" cy="10092890"/>
                          <a:chOff x="-93295" y="-2801"/>
                          <a:chExt cx="6942416" cy="2362949"/>
                        </a:xfrm>
                      </wpg:grpSpPr>
                      <wps:wsp>
                        <wps:cNvPr id="2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93295" y="-2801"/>
                            <a:ext cx="359999" cy="23613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6C2F90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0.5</w:t>
                              </w: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2A0763" w:rsidRDefault="002A0763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2A0763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2A0763" w:rsidRDefault="002A0763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2A0763" w:rsidRDefault="002A0763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776A1F" w:rsidRDefault="002A0763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0.5</w:t>
                              </w: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4456" y="-1005"/>
                            <a:ext cx="3034665" cy="23611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</w:pPr>
                              <w:r w:rsidRPr="0078059F">
                                <w:rPr>
                                  <w:position w:val="-200"/>
                                  <w:sz w:val="24"/>
                                  <w:szCs w:val="24"/>
                                </w:rPr>
                                <w:object w:dxaOrig="5539" w:dyaOrig="4239">
                                  <v:shape id="_x0000_i1054" type="#_x0000_t75" style="width:210.55pt;height:161pt" o:ole="">
                                    <v:imagedata r:id="rId126" o:title=""/>
                                  </v:shape>
                                  <o:OLEObject Type="Embed" ProgID="Equation.DSMT4" ShapeID="_x0000_i1054" DrawAspect="Content" ObjectID="_1642165135" r:id="rId127"/>
                                </w:object>
                              </w:r>
                            </w:p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</w:pP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>(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pts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3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)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EXERCICE </w:t>
                              </w:r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4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 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7A7C4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onsidé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rons la figure suivante tel que </w:t>
                              </w:r>
                            </w:p>
                            <w:p w:rsidR="00582BE8" w:rsidRPr="007A7C4F" w:rsidRDefault="00EA07F9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251D97">
                                <w:rPr>
                                  <w:position w:val="-58"/>
                                  <w:sz w:val="28"/>
                                  <w:szCs w:val="28"/>
                                </w:rPr>
                                <w:object w:dxaOrig="3720" w:dyaOrig="1320">
                                  <v:shape id="_x0000_i1055" type="#_x0000_t75" style="width:181.35pt;height:49.6pt" o:ole="">
                                    <v:imagedata r:id="rId128" o:title=""/>
                                  </v:shape>
                                  <o:OLEObject Type="Embed" ProgID="Equation.DSMT4" ShapeID="_x0000_i1055" DrawAspect="Content" ObjectID="_1642165136" r:id="rId129"/>
                                </w:object>
                              </w:r>
                            </w:p>
                            <w:p w:rsidR="00453D91" w:rsidRDefault="00EF3B60" w:rsidP="00251D97">
                              <w:pPr>
                                <w:bidi/>
                                <w:spacing w:after="0" w:line="240" w:lineRule="auto"/>
                                <w:ind w:left="360"/>
                                <w:jc w:val="center"/>
                                <w:rPr>
                                  <w:position w:val="-10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Arial"/>
                                  <w:noProof/>
                                  <w:position w:val="-10"/>
                                  <w:sz w:val="28"/>
                                  <w:szCs w:val="28"/>
                                  <w:rtl/>
                                  <w:lang w:eastAsia="fr-FR"/>
                                </w:rPr>
                                <w:drawing>
                                  <wp:inline distT="0" distB="0" distL="0" distR="0" wp14:anchorId="47C038E2" wp14:editId="34530514">
                                    <wp:extent cx="2683510" cy="2958046"/>
                                    <wp:effectExtent l="0" t="0" r="0" b="0"/>
                                    <wp:docPr id="302" name="Image 30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83510" cy="295804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453D91" w:rsidRDefault="00453D91" w:rsidP="00453D91">
                              <w:pPr>
                                <w:bidi/>
                                <w:spacing w:after="0" w:line="240" w:lineRule="auto"/>
                                <w:ind w:left="360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1) </w:t>
                              </w:r>
                              <w:r w:rsidRPr="007A7C4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alcule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et comparer les deux rapports : </w:t>
                              </w:r>
                              <w:r w:rsidRPr="00453D91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560" w:dyaOrig="800">
                                  <v:shape id="_x0000_i1056" type="#_x0000_t75" style="width:27.85pt;height:30.55pt" o:ole="">
                                    <v:imagedata r:id="rId131" o:title=""/>
                                  </v:shape>
                                  <o:OLEObject Type="Embed" ProgID="Equation.DSMT4" ShapeID="_x0000_i1056" DrawAspect="Content" ObjectID="_1642165137" r:id="rId132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et </w:t>
                              </w:r>
                              <w:r w:rsidRPr="00453D91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580" w:dyaOrig="800">
                                  <v:shape id="_x0000_i1057" type="#_x0000_t75" style="width:28.55pt;height:30.55pt" o:ole="">
                                    <v:imagedata r:id="rId133" o:title=""/>
                                  </v:shape>
                                  <o:OLEObject Type="Embed" ProgID="Equation.DSMT4" ShapeID="_x0000_i1057" DrawAspect="Content" ObjectID="_1642165138" r:id="rId134"/>
                                </w:object>
                              </w:r>
                              <w:r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t> </w:t>
                              </w:r>
                            </w:p>
                            <w:p w:rsidR="00453D91" w:rsidRPr="00251D97" w:rsidRDefault="00453D91" w:rsidP="00251D97">
                              <w:pPr>
                                <w:bidi/>
                                <w:spacing w:after="0" w:line="240" w:lineRule="auto"/>
                                <w:ind w:left="360"/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Pr="00251D97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</w:pPr>
                              <w:r w:rsidRPr="00251D97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3860" w:dyaOrig="800">
                                  <v:shape id="_x0000_i1058" type="#_x0000_t75" style="width:191.55pt;height:29.9pt" o:ole="">
                                    <v:imagedata r:id="rId135" o:title=""/>
                                  </v:shape>
                                  <o:OLEObject Type="Embed" ProgID="Equation.DSMT4" ShapeID="_x0000_i1058" DrawAspect="Content" ObjectID="_1642165139" r:id="rId136"/>
                                </w:object>
                              </w:r>
                            </w:p>
                            <w:p w:rsidR="00453D91" w:rsidRPr="00251D97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Pr="00251D97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251D97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4060" w:dyaOrig="800">
                                  <v:shape id="_x0000_i1059" type="#_x0000_t75" style="width:202.4pt;height:29.9pt" o:ole="">
                                    <v:imagedata r:id="rId137" o:title=""/>
                                  </v:shape>
                                  <o:OLEObject Type="Embed" ProgID="Equation.DSMT4" ShapeID="_x0000_i1059" DrawAspect="Content" ObjectID="_1642165140" r:id="rId138"/>
                                </w:object>
                              </w:r>
                            </w:p>
                            <w:p w:rsidR="00453D91" w:rsidRPr="00251D97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Donc  </w:t>
                              </w:r>
                              <w:r w:rsidRPr="00251D97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2420" w:dyaOrig="800">
                                  <v:shape id="_x0000_i1060" type="#_x0000_t75" style="width:120.25pt;height:29.9pt" o:ole="">
                                    <v:imagedata r:id="rId139" o:title=""/>
                                  </v:shape>
                                  <o:OLEObject Type="Embed" ProgID="Equation.DSMT4" ShapeID="_x0000_i1060" DrawAspect="Content" ObjectID="_1642165141" r:id="rId140"/>
                                </w:object>
                              </w: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FB1862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6D1556" w:rsidRDefault="00453D91" w:rsidP="00CF420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6D1556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CF4200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CF4200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23" o:spid="_x0000_s1047" style="position:absolute;left:0;text-align:left;margin-left:-66.25pt;margin-top:-48.9pt;width:518.05pt;height:794.7pt;z-index:251702272;mso-width-relative:margin;mso-height-relative:margin" coordorigin="-932,-28" coordsize="69424,23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">
                <v:shape id="_x0000_s1048" type="#_x0000_t202" style="position:absolute;left:-932;top:-28;width:3599;height:2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57hMQA&#10;AADbAAAADwAAAGRycy9kb3ducmV2LnhtbESPQWvCQBSE74L/YXkFL1I3Wkk1uooIFntTW9rrI/tM&#10;QrNv4+4a03/fLQgeh5n5hlmuO1OLlpyvLCsYjxIQxLnVFRcKPj92zzMQPiBrrC2Tgl/ysF71e0vM&#10;tL3xkdpTKESEsM9QQRlCk0np85IM+pFtiKN3ts5giNIVUju8Rbip5SRJUmmw4rhQYkPbkvKf09Uo&#10;mE337bd/fzl85em5nofha/t2cUoNnrrNAkSgLjzC9/ZeK5ik8P8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+e4TEAAAA2wAAAA8AAAAAAAAAAAAAAAAAmAIAAGRycy9k&#10;b3ducmV2LnhtbFBLBQYAAAAABAAEAPUAAACJAwAAAAA=&#10;">
                  <v:textbox>
                    <w:txbxContent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6C2F90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0.5</w:t>
                        </w: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2A0763" w:rsidRDefault="002A0763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2A0763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1</w:t>
                        </w: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2A0763" w:rsidRDefault="002A0763" w:rsidP="00CF420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2A0763" w:rsidRDefault="002A0763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Pr="00776A1F" w:rsidRDefault="002A0763" w:rsidP="00CF4200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0.5</w:t>
                        </w: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49" type="#_x0000_t202" style="position:absolute;left:38144;top:-10;width:30347;height:23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LeH8UA&#10;AADbAAAADwAAAGRycy9kb3ducmV2LnhtbESPW2sCMRSE3wv+h3AEX4pmtcXLapQitOhbvaCvh81x&#10;d3Fzsk3Sdf33Rij0cZiZb5jFqjWVaMj50rKC4SABQZxZXXKu4Hj47E9B+ICssbJMCu7kYbXsvCww&#10;1fbGO2r2IRcRwj5FBUUIdSqlzwoy6Ae2Jo7exTqDIUqXS+3wFuGmkqMkGUuDJceFAmtaF5Rd979G&#10;wfR905z99u37lI0v1Sy8TpqvH6dUr9t+zEEEasN/+K+90QpGE3h+iT9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8t4fxQAAANsAAAAPAAAAAAAAAAAAAAAAAJgCAABkcnMv&#10;ZG93bnJldi54bWxQSwUGAAAAAAQABAD1AAAAigMAAAAA&#10;">
                  <v:textbox>
                    <w:txbxContent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</w:pPr>
                        <w:r w:rsidRPr="0078059F">
                          <w:rPr>
                            <w:position w:val="-200"/>
                            <w:sz w:val="24"/>
                            <w:szCs w:val="24"/>
                          </w:rPr>
                          <w:object w:dxaOrig="5539" w:dyaOrig="4239">
                            <v:shape id="_x0000_i1059" type="#_x0000_t75" style="width:210.75pt;height:161.25pt" o:ole="">
                              <v:imagedata r:id="rId141" o:title=""/>
                            </v:shape>
                            <o:OLEObject Type="Embed" ProgID="Equation.DSMT4" ShapeID="_x0000_i1059" DrawAspect="Content" ObjectID="_1639001222" r:id="rId142"/>
                          </w:object>
                        </w:r>
                      </w:p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</w:pP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>(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pts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3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)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EXERCICE </w:t>
                        </w:r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4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 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 w:rsidRPr="007A7C4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onsidé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rons la figure suivante tel que </w:t>
                        </w:r>
                      </w:p>
                      <w:bookmarkStart w:id="1" w:name="_GoBack"/>
                      <w:p w:rsidR="00582BE8" w:rsidRPr="007A7C4F" w:rsidRDefault="00EA07F9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 w:rsidRPr="00251D97">
                          <w:rPr>
                            <w:position w:val="-58"/>
                            <w:sz w:val="28"/>
                            <w:szCs w:val="28"/>
                          </w:rPr>
                          <w:object w:dxaOrig="3720" w:dyaOrig="1320">
                            <v:shape id="_x0000_i1060" type="#_x0000_t75" style="width:181.5pt;height:49.5pt" o:ole="">
                              <v:imagedata r:id="rId143" o:title=""/>
                            </v:shape>
                            <o:OLEObject Type="Embed" ProgID="Equation.DSMT4" ShapeID="_x0000_i1060" DrawAspect="Content" ObjectID="_1639001223" r:id="rId144"/>
                          </w:object>
                        </w:r>
                      </w:p>
                      <w:p w:rsidR="00453D91" w:rsidRDefault="00EF3B60" w:rsidP="00251D97">
                        <w:pPr>
                          <w:bidi/>
                          <w:spacing w:after="0" w:line="240" w:lineRule="auto"/>
                          <w:ind w:left="360"/>
                          <w:jc w:val="center"/>
                          <w:rPr>
                            <w:position w:val="-10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Arial"/>
                            <w:noProof/>
                            <w:position w:val="-10"/>
                            <w:sz w:val="28"/>
                            <w:szCs w:val="28"/>
                            <w:rtl/>
                            <w:lang w:eastAsia="fr-FR"/>
                          </w:rPr>
                          <w:drawing>
                            <wp:inline distT="0" distB="0" distL="0" distR="0" wp14:anchorId="47C038E2" wp14:editId="34530514">
                              <wp:extent cx="2683510" cy="2958046"/>
                              <wp:effectExtent l="0" t="0" r="0" b="0"/>
                              <wp:docPr id="302" name="Image 30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83510" cy="295804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bookmarkEnd w:id="1"/>
                      </w:p>
                      <w:p w:rsidR="00453D91" w:rsidRDefault="00453D91" w:rsidP="00453D91">
                        <w:pPr>
                          <w:bidi/>
                          <w:spacing w:after="0" w:line="240" w:lineRule="auto"/>
                          <w:ind w:left="360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1) </w:t>
                        </w:r>
                        <w:r w:rsidRPr="007A7C4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alculer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et comparer les deux rapports : </w:t>
                        </w:r>
                        <w:r w:rsidRPr="00453D91">
                          <w:rPr>
                            <w:position w:val="-30"/>
                            <w:sz w:val="28"/>
                            <w:szCs w:val="28"/>
                          </w:rPr>
                          <w:object w:dxaOrig="560" w:dyaOrig="800">
                            <v:shape id="_x0000_i1054" type="#_x0000_t75" style="width:27.75pt;height:30.75pt" o:ole="">
                              <v:imagedata r:id="rId146" o:title=""/>
                            </v:shape>
                            <o:OLEObject Type="Embed" ProgID="Equation.DSMT4" ShapeID="_x0000_i1054" DrawAspect="Content" ObjectID="_1639001224" r:id="rId147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et </w:t>
                        </w:r>
                        <w:r w:rsidRPr="00453D91">
                          <w:rPr>
                            <w:position w:val="-30"/>
                            <w:sz w:val="28"/>
                            <w:szCs w:val="28"/>
                          </w:rPr>
                          <w:object w:dxaOrig="580" w:dyaOrig="800">
                            <v:shape id="_x0000_i1055" type="#_x0000_t75" style="width:28.5pt;height:30.75pt" o:ole="">
                              <v:imagedata r:id="rId148" o:title=""/>
                            </v:shape>
                            <o:OLEObject Type="Embed" ProgID="Equation.DSMT4" ShapeID="_x0000_i1055" DrawAspect="Content" ObjectID="_1639001225" r:id="rId149"/>
                          </w:object>
                        </w:r>
                        <w:r>
                          <w:rPr>
                            <w:position w:val="-4"/>
                            <w:sz w:val="28"/>
                            <w:szCs w:val="28"/>
                          </w:rPr>
                          <w:t> </w:t>
                        </w:r>
                      </w:p>
                      <w:p w:rsidR="00453D91" w:rsidRPr="00251D97" w:rsidRDefault="00453D91" w:rsidP="00251D97">
                        <w:pPr>
                          <w:bidi/>
                          <w:spacing w:after="0" w:line="240" w:lineRule="auto"/>
                          <w:ind w:left="360"/>
                          <w:rPr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Pr="00251D97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8"/>
                            <w:sz w:val="28"/>
                            <w:szCs w:val="28"/>
                          </w:rPr>
                        </w:pPr>
                        <w:r w:rsidRPr="00251D97">
                          <w:rPr>
                            <w:position w:val="-30"/>
                            <w:sz w:val="28"/>
                            <w:szCs w:val="28"/>
                          </w:rPr>
                          <w:object w:dxaOrig="3860" w:dyaOrig="800">
                            <v:shape id="_x0000_i1056" type="#_x0000_t75" style="width:191.25pt;height:30pt" o:ole="">
                              <v:imagedata r:id="rId150" o:title=""/>
                            </v:shape>
                            <o:OLEObject Type="Embed" ProgID="Equation.DSMT4" ShapeID="_x0000_i1056" DrawAspect="Content" ObjectID="_1639001226" r:id="rId151"/>
                          </w:object>
                        </w:r>
                      </w:p>
                      <w:p w:rsidR="00453D91" w:rsidRPr="00251D97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Pr="00251D97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251D97">
                          <w:rPr>
                            <w:position w:val="-30"/>
                            <w:sz w:val="28"/>
                            <w:szCs w:val="28"/>
                          </w:rPr>
                          <w:object w:dxaOrig="4060" w:dyaOrig="800">
                            <v:shape id="_x0000_i1057" type="#_x0000_t75" style="width:202.5pt;height:30pt" o:ole="">
                              <v:imagedata r:id="rId152" o:title=""/>
                            </v:shape>
                            <o:OLEObject Type="Embed" ProgID="Equation.DSMT4" ShapeID="_x0000_i1057" DrawAspect="Content" ObjectID="_1639001227" r:id="rId153"/>
                          </w:object>
                        </w:r>
                      </w:p>
                      <w:p w:rsidR="00453D91" w:rsidRPr="00251D97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3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Donc  </w:t>
                        </w:r>
                        <w:r w:rsidRPr="00251D97">
                          <w:rPr>
                            <w:position w:val="-30"/>
                            <w:sz w:val="28"/>
                            <w:szCs w:val="28"/>
                          </w:rPr>
                          <w:object w:dxaOrig="2420" w:dyaOrig="800">
                            <v:shape id="_x0000_i1058" type="#_x0000_t75" style="width:120pt;height:30pt" o:ole="">
                              <v:imagedata r:id="rId154" o:title=""/>
                            </v:shape>
                            <o:OLEObject Type="Embed" ProgID="Equation.DSMT4" ShapeID="_x0000_i1058" DrawAspect="Content" ObjectID="_1639001228" r:id="rId155"/>
                          </w:object>
                        </w: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FB1862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Pr="008A44DE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8A44DE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6D1556" w:rsidRDefault="00453D91" w:rsidP="00CF4200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6D1556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Pr="008A44DE" w:rsidRDefault="00453D91" w:rsidP="00CF4200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8A44DE" w:rsidRDefault="00453D91" w:rsidP="00CF4200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142C01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D99265E" wp14:editId="17619754">
                <wp:simplePos x="0" y="0"/>
                <wp:positionH relativeFrom="column">
                  <wp:posOffset>-496018</wp:posOffset>
                </wp:positionH>
                <wp:positionV relativeFrom="paragraph">
                  <wp:posOffset>-603849</wp:posOffset>
                </wp:positionV>
                <wp:extent cx="6601098" cy="10076815"/>
                <wp:effectExtent l="0" t="0" r="28575" b="19685"/>
                <wp:wrapNone/>
                <wp:docPr id="13" name="Groupe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01098" cy="10076815"/>
                          <a:chOff x="-3037228" y="-49051"/>
                          <a:chExt cx="6604757" cy="2243219"/>
                        </a:xfrm>
                      </wpg:grpSpPr>
                      <wps:wsp>
                        <wps:cNvPr id="1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207530" y="-49051"/>
                            <a:ext cx="359999" cy="22429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6C2F90" w:rsidRDefault="006C2F90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EA07F9" w:rsidRDefault="00EA07F9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EA07F9" w:rsidRDefault="00EA07F9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spacing w:line="240" w:lineRule="auto"/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776A1F" w:rsidRDefault="00453D91" w:rsidP="0033773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0.5</w:t>
                              </w: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CF4200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3037228" y="-48808"/>
                            <a:ext cx="3351091" cy="22429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142C01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142C0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- Soit </w:t>
                              </w:r>
                              <w:r w:rsidRPr="000B3B31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400" w:dyaOrig="300">
                                  <v:shape id="_x0000_i1061" type="#_x0000_t75" style="width:19.7pt;height:11.55pt" o:ole="">
                                    <v:imagedata r:id="rId156" o:title=""/>
                                  </v:shape>
                                  <o:OLEObject Type="Embed" ProgID="Equation.DSMT4" ShapeID="_x0000_i1061" DrawAspect="Content" ObjectID="_1642165142" r:id="rId157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le projeté orthogonal du point </w:t>
                              </w:r>
                              <w:r w:rsidRPr="000B3B31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279" w:dyaOrig="300">
                                  <v:shape id="_x0000_i1062" type="#_x0000_t75" style="width:13.6pt;height:11.55pt" o:ole="">
                                    <v:imagedata r:id="rId158" o:title=""/>
                                  </v:shape>
                                  <o:OLEObject Type="Embed" ProgID="Equation.DSMT4" ShapeID="_x0000_i1062" DrawAspect="Content" ObjectID="_1642165143" r:id="rId159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sur la droite </w:t>
                              </w:r>
                              <w:r w:rsidRPr="00142C01">
                                <w:rPr>
                                  <w:position w:val="-16"/>
                                  <w:sz w:val="28"/>
                                  <w:szCs w:val="28"/>
                                </w:rPr>
                                <w:object w:dxaOrig="740" w:dyaOrig="480">
                                  <v:shape id="_x0000_i1063" type="#_x0000_t75" style="width:36pt;height:18.35pt" o:ole="">
                                    <v:imagedata r:id="rId160" o:title=""/>
                                  </v:shape>
                                  <o:OLEObject Type="Embed" ProgID="Equation.DSMT4" ShapeID="_x0000_i1063" DrawAspect="Content" ObjectID="_1642165144" r:id="rId161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montrer que </w:t>
                              </w:r>
                              <w:r w:rsidRPr="00142C01">
                                <w:rPr>
                                  <w:position w:val="-10"/>
                                  <w:sz w:val="28"/>
                                  <w:szCs w:val="28"/>
                                </w:rPr>
                                <w:object w:dxaOrig="1440" w:dyaOrig="360">
                                  <v:shape id="_x0000_i1064" type="#_x0000_t75" style="width:69.95pt;height:13.6pt" o:ole="">
                                    <v:imagedata r:id="rId162" o:title=""/>
                                  </v:shape>
                                  <o:OLEObject Type="Embed" ProgID="Equation.DSMT4" ShapeID="_x0000_i1064" DrawAspect="Content" ObjectID="_1642165145" r:id="rId163"/>
                                </w:object>
                              </w:r>
                              <w:r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(utiliser les </w:t>
                              </w:r>
                              <w:proofErr w:type="spellStart"/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resultats</w:t>
                              </w:r>
                              <w:proofErr w:type="spellEnd"/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de la question </w:t>
                              </w:r>
                              <w:r w:rsidRPr="00247996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b-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Pr="00142C01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247996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2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) Soit </w:t>
                              </w:r>
                              <w:r w:rsidRPr="00A42FEB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279" w:dyaOrig="260">
                                  <v:shape id="_x0000_i1065" type="#_x0000_t75" style="width:13.6pt;height:10.2pt" o:ole="">
                                    <v:imagedata r:id="rId164" o:title=""/>
                                  </v:shape>
                                  <o:OLEObject Type="Embed" ProgID="Equation.DSMT4" ShapeID="_x0000_i1065" DrawAspect="Content" ObjectID="_1642165146" r:id="rId165"/>
                                </w:object>
                              </w:r>
                              <w:r w:rsidRPr="00A42FEB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la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mesure d’un angle aigu tel que </w:t>
                              </w:r>
                              <w:r w:rsidRPr="00A42FEB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1280" w:dyaOrig="800">
                                  <v:shape id="_x0000_i1066" type="#_x0000_t75" style="width:63.15pt;height:30.55pt" o:ole="">
                                    <v:imagedata r:id="rId166" o:title=""/>
                                  </v:shape>
                                  <o:OLEObject Type="Embed" ProgID="Equation.DSMT4" ShapeID="_x0000_i1066" DrawAspect="Content" ObjectID="_1642165147" r:id="rId167"/>
                                </w:object>
                              </w:r>
                              <w:r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42FEB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montrer que </w:t>
                              </w:r>
                              <w:r w:rsidRPr="00A42FEB">
                                <w:rPr>
                                  <w:position w:val="-30"/>
                                  <w:sz w:val="28"/>
                                  <w:szCs w:val="28"/>
                                </w:rPr>
                                <w:object w:dxaOrig="1460" w:dyaOrig="859">
                                  <v:shape id="_x0000_i1067" type="#_x0000_t75" style="width:1in;height:33.3pt" o:ole="">
                                    <v:imagedata r:id="rId168" o:title=""/>
                                  </v:shape>
                                  <o:OLEObject Type="Embed" ProgID="Equation.DSMT4" ShapeID="_x0000_i1067" DrawAspect="Content" ObjectID="_1642165148" r:id="rId169"/>
                                </w:object>
                              </w:r>
                              <w:r w:rsidRPr="00A42FEB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puis calculer </w:t>
                              </w:r>
                              <w:r w:rsidRPr="00A42FEB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720" w:dyaOrig="300">
                                  <v:shape id="_x0000_i1068" type="#_x0000_t75" style="width:35.3pt;height:11.55pt" o:ole="">
                                    <v:imagedata r:id="rId170" o:title=""/>
                                  </v:shape>
                                  <o:OLEObject Type="Embed" ProgID="Equation.DSMT4" ShapeID="_x0000_i1068" DrawAspect="Content" ObjectID="_1642165149" r:id="rId171"/>
                                </w:object>
                              </w:r>
                              <w:r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t> 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:</w:t>
                              </w:r>
                            </w:p>
                            <w:p w:rsidR="00453D91" w:rsidRDefault="00453D91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* calcul de </w:t>
                              </w:r>
                              <w:r w:rsidRPr="00A45E41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760" w:dyaOrig="300">
                                  <v:shape id="_x0000_i1069" type="#_x0000_t75" style="width:37.35pt;height:11.55pt" o:ole="">
                                    <v:imagedata r:id="rId172" o:title=""/>
                                  </v:shape>
                                  <o:OLEObject Type="Embed" ProgID="Equation.DSMT4" ShapeID="_x0000_i1069" DrawAspect="Content" ObjectID="_1642165150" r:id="rId173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6C2F90" w:rsidRDefault="006C2F90" w:rsidP="006C2F9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A45E41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* calcul de </w:t>
                              </w:r>
                              <w:r w:rsidRPr="00A45E41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780" w:dyaOrig="279">
                                  <v:shape id="_x0000_i1070" type="#_x0000_t75" style="width:38.05pt;height:10.2pt" o:ole="">
                                    <v:imagedata r:id="rId174" o:title=""/>
                                  </v:shape>
                                  <o:OLEObject Type="Embed" ProgID="Equation.DSMT4" ShapeID="_x0000_i1070" DrawAspect="Content" ObjectID="_1642165151" r:id="rId175"/>
                                </w:objec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453D91" w:rsidRDefault="00453D91" w:rsidP="003000F0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53D91" w:rsidRDefault="00453D91" w:rsidP="002A0763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3) </w:t>
                              </w:r>
                              <w:r w:rsidRPr="007A7C4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alcule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l’expression </w:t>
                              </w:r>
                              <w:r w:rsidRPr="007A7C4F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260" w:dyaOrig="300">
                                  <v:shape id="_x0000_i1071" type="#_x0000_t75" style="width:12.9pt;height:11.55pt" o:ole="">
                                    <v:imagedata r:id="rId176" o:title=""/>
                                  </v:shape>
                                  <o:OLEObject Type="Embed" ProgID="Equation.DSMT4" ShapeID="_x0000_i1071" DrawAspect="Content" ObjectID="_1642165152" r:id="rId177"/>
                                </w:object>
                              </w:r>
                              <w:r w:rsidRPr="007A7C4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en </w:t>
                              </w:r>
                              <w:r w:rsidR="002A0763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m</w:t>
                              </w:r>
                              <w:r w:rsidRPr="00A42FEB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ont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ant toute les étapes</w:t>
                              </w:r>
                              <w:r w:rsidRPr="002A0763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 </w:t>
                              </w:r>
                              <w:r w:rsidR="002A0763" w:rsidRPr="002A0763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du calcul</w:t>
                              </w:r>
                              <w:r w:rsidRPr="002A0763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:</w:t>
                              </w:r>
                            </w:p>
                            <w:p w:rsidR="004658FA" w:rsidRDefault="004658FA" w:rsidP="004658FA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</w:pPr>
                            </w:p>
                            <w:p w:rsidR="004658FA" w:rsidRPr="000B3B31" w:rsidRDefault="004658FA" w:rsidP="004658FA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b/>
                                  <w:bCs/>
                                  <w:sz w:val="28"/>
                                  <w:szCs w:val="28"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3" o:spid="_x0000_s1050" style="position:absolute;left:0;text-align:left;margin-left:-39.05pt;margin-top:-47.55pt;width:519.75pt;height:793.45pt;z-index:251693056;mso-width-relative:margin;mso-height-relative:margin" coordorigin="-30372,-490" coordsize="66047,22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">
                <v:shape id="_x0000_s1051" type="#_x0000_t202" style="position:absolute;left:32075;top:-490;width:3600;height:22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yK1cIA&#10;AADbAAAADwAAAGRycy9kb3ducmV2LnhtbERPTWsCMRC9F/wPYQQvRbNWsboapRQUe1Mr7XXYjLuL&#10;m8k2iev6741Q8DaP9zmLVWsq0ZDzpWUFw0ECgjizuuRcwfF73Z+C8AFZY2WZFNzIw2rZeVlgqu2V&#10;99QcQi5iCPsUFRQh1KmUPivIoB/YmjhyJ+sMhghdLrXDaww3lXxLkok0WHJsKLCmz4Ky8+FiFEzH&#10;2+bXf412P9nkVM3C63uz+XNK9brtxxxEoDY8xf/urY7zx/D4JR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TIrVwgAAANsAAAAPAAAAAAAAAAAAAAAAAJgCAABkcnMvZG93&#10;bnJldi54bWxQSwUGAAAAAAQABAD1AAAAhwMAAAAA&#10;">
                  <v:textbox>
                    <w:txbxContent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6C2F90" w:rsidRDefault="006C2F90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EA07F9" w:rsidRDefault="00EA07F9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EA07F9" w:rsidRDefault="00EA07F9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</w:t>
                        </w: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spacing w:line="240" w:lineRule="auto"/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Pr="00776A1F" w:rsidRDefault="00453D91" w:rsidP="00337732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0.5</w:t>
                        </w: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CF4200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52" type="#_x0000_t202" style="position:absolute;left:-30372;top:-488;width:33510;height:22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KxOcIA&#10;AADbAAAADwAAAGRycy9kb3ducmV2LnhtbERPTWvCQBC9F/oflin0UnTTKlFTVxFBsTebil6H7JiE&#10;ZmfT3TWm/75bELzN433OfNmbRnTkfG1ZweswAUFcWF1zqeDwtRlMQfiArLGxTAp+ycNy8fgwx0zb&#10;K39Sl4dSxBD2GSqoQmgzKX1RkUE/tC1x5M7WGQwRulJqh9cYbhr5liSpNFhzbKiwpXVFxXd+MQqm&#10;41138h+j/bFIz80svEy67Y9T6vmpX72DCNSHu/jm3uk4P4X/X+I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0rE5wgAAANsAAAAPAAAAAAAAAAAAAAAAAJgCAABkcnMvZG93&#10;bnJldi54bWxQSwUGAAAAAAQABAD1AAAAhwMAAAAA&#10;">
                  <v:textbox>
                    <w:txbxContent>
                      <w:p w:rsidR="00453D91" w:rsidRDefault="00453D91" w:rsidP="00142C01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 w:rsidRPr="00142C0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- Soit </w:t>
                        </w:r>
                        <w:r w:rsidRPr="000B3B31">
                          <w:rPr>
                            <w:position w:val="-4"/>
                            <w:sz w:val="28"/>
                            <w:szCs w:val="28"/>
                          </w:rPr>
                          <w:object w:dxaOrig="400" w:dyaOrig="300">
                            <v:shape id="_x0000_i1061" type="#_x0000_t75" style="width:19.5pt;height:11.25pt" o:ole="">
                              <v:imagedata r:id="rId178" o:title=""/>
                            </v:shape>
                            <o:OLEObject Type="Embed" ProgID="Equation.DSMT4" ShapeID="_x0000_i1061" DrawAspect="Content" ObjectID="_1639001229" r:id="rId179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le projeté orthogonal du point </w:t>
                        </w:r>
                        <w:r w:rsidRPr="000B3B31">
                          <w:rPr>
                            <w:position w:val="-4"/>
                            <w:sz w:val="28"/>
                            <w:szCs w:val="28"/>
                          </w:rPr>
                          <w:object w:dxaOrig="279" w:dyaOrig="300">
                            <v:shape id="_x0000_i1062" type="#_x0000_t75" style="width:13.5pt;height:11.25pt" o:ole="">
                              <v:imagedata r:id="rId180" o:title=""/>
                            </v:shape>
                            <o:OLEObject Type="Embed" ProgID="Equation.DSMT4" ShapeID="_x0000_i1062" DrawAspect="Content" ObjectID="_1639001230" r:id="rId181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sur la droite </w:t>
                        </w:r>
                        <w:r w:rsidRPr="00142C01">
                          <w:rPr>
                            <w:position w:val="-16"/>
                            <w:sz w:val="28"/>
                            <w:szCs w:val="28"/>
                          </w:rPr>
                          <w:object w:dxaOrig="740" w:dyaOrig="480">
                            <v:shape id="_x0000_i1063" type="#_x0000_t75" style="width:36pt;height:18pt" o:ole="">
                              <v:imagedata r:id="rId182" o:title=""/>
                            </v:shape>
                            <o:OLEObject Type="Embed" ProgID="Equation.DSMT4" ShapeID="_x0000_i1063" DrawAspect="Content" ObjectID="_1639001231" r:id="rId183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montrer que </w:t>
                        </w:r>
                        <w:r w:rsidRPr="00142C01">
                          <w:rPr>
                            <w:position w:val="-10"/>
                            <w:sz w:val="28"/>
                            <w:szCs w:val="28"/>
                          </w:rPr>
                          <w:object w:dxaOrig="1440" w:dyaOrig="360">
                            <v:shape id="_x0000_i1064" type="#_x0000_t75" style="width:69.75pt;height:13.5pt" o:ole="">
                              <v:imagedata r:id="rId184" o:title=""/>
                            </v:shape>
                            <o:OLEObject Type="Embed" ProgID="Equation.DSMT4" ShapeID="_x0000_i1064" DrawAspect="Content" ObjectID="_1639001232" r:id="rId185"/>
                          </w:object>
                        </w:r>
                        <w:r>
                          <w:rPr>
                            <w:position w:val="-4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(utiliser les </w:t>
                        </w:r>
                        <w:proofErr w:type="spellStart"/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resultats</w:t>
                        </w:r>
                        <w:proofErr w:type="spellEnd"/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de la question </w:t>
                        </w:r>
                        <w:r w:rsidRPr="00247996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b-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)</w:t>
                        </w: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Pr="00142C01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 w:rsidRPr="00247996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2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) Soit </w:t>
                        </w:r>
                        <w:r w:rsidRPr="00A42FEB">
                          <w:rPr>
                            <w:position w:val="-6"/>
                            <w:sz w:val="28"/>
                            <w:szCs w:val="28"/>
                          </w:rPr>
                          <w:object w:dxaOrig="279" w:dyaOrig="260">
                            <v:shape id="_x0000_i1065" type="#_x0000_t75" style="width:13.5pt;height:10.5pt" o:ole="">
                              <v:imagedata r:id="rId186" o:title=""/>
                            </v:shape>
                            <o:OLEObject Type="Embed" ProgID="Equation.DSMT4" ShapeID="_x0000_i1065" DrawAspect="Content" ObjectID="_1639001233" r:id="rId187"/>
                          </w:object>
                        </w:r>
                        <w:r w:rsidRPr="00A42FEB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la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mesure d’un angle aigu tel que </w:t>
                        </w:r>
                        <w:r w:rsidRPr="00A42FEB">
                          <w:rPr>
                            <w:position w:val="-30"/>
                            <w:sz w:val="28"/>
                            <w:szCs w:val="28"/>
                          </w:rPr>
                          <w:object w:dxaOrig="1280" w:dyaOrig="800">
                            <v:shape id="_x0000_i1066" type="#_x0000_t75" style="width:63pt;height:30.75pt" o:ole="">
                              <v:imagedata r:id="rId188" o:title=""/>
                            </v:shape>
                            <o:OLEObject Type="Embed" ProgID="Equation.DSMT4" ShapeID="_x0000_i1066" DrawAspect="Content" ObjectID="_1639001234" r:id="rId189"/>
                          </w:object>
                        </w:r>
                        <w:r>
                          <w:rPr>
                            <w:position w:val="-4"/>
                            <w:sz w:val="28"/>
                            <w:szCs w:val="28"/>
                          </w:rPr>
                          <w:t xml:space="preserve"> </w:t>
                        </w:r>
                        <w:r w:rsidRPr="00A42FEB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montrer que </w:t>
                        </w:r>
                        <w:r w:rsidRPr="00A42FEB">
                          <w:rPr>
                            <w:position w:val="-30"/>
                            <w:sz w:val="28"/>
                            <w:szCs w:val="28"/>
                          </w:rPr>
                          <w:object w:dxaOrig="1460" w:dyaOrig="859">
                            <v:shape id="_x0000_i1067" type="#_x0000_t75" style="width:1in;height:33pt" o:ole="">
                              <v:imagedata r:id="rId190" o:title=""/>
                            </v:shape>
                            <o:OLEObject Type="Embed" ProgID="Equation.DSMT4" ShapeID="_x0000_i1067" DrawAspect="Content" ObjectID="_1639001235" r:id="rId191"/>
                          </w:object>
                        </w:r>
                        <w:r w:rsidRPr="00A42FEB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puis calculer </w:t>
                        </w:r>
                        <w:r w:rsidRPr="00A42FEB">
                          <w:rPr>
                            <w:position w:val="-6"/>
                            <w:sz w:val="28"/>
                            <w:szCs w:val="28"/>
                          </w:rPr>
                          <w:object w:dxaOrig="720" w:dyaOrig="300">
                            <v:shape id="_x0000_i1068" type="#_x0000_t75" style="width:35.25pt;height:11.25pt" o:ole="">
                              <v:imagedata r:id="rId192" o:title=""/>
                            </v:shape>
                            <o:OLEObject Type="Embed" ProgID="Equation.DSMT4" ShapeID="_x0000_i1068" DrawAspect="Content" ObjectID="_1639001236" r:id="rId193"/>
                          </w:object>
                        </w:r>
                        <w:r>
                          <w:rPr>
                            <w:position w:val="-4"/>
                            <w:sz w:val="28"/>
                            <w:szCs w:val="28"/>
                          </w:rPr>
                          <w:t> 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:</w:t>
                        </w:r>
                      </w:p>
                      <w:p w:rsidR="00453D91" w:rsidRDefault="00453D91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* calcul de </w:t>
                        </w:r>
                        <w:r w:rsidRPr="00A45E41">
                          <w:rPr>
                            <w:position w:val="-6"/>
                            <w:sz w:val="28"/>
                            <w:szCs w:val="28"/>
                          </w:rPr>
                          <w:object w:dxaOrig="760" w:dyaOrig="300">
                            <v:shape id="_x0000_i1069" type="#_x0000_t75" style="width:37.5pt;height:11.25pt" o:ole="">
                              <v:imagedata r:id="rId194" o:title=""/>
                            </v:shape>
                            <o:OLEObject Type="Embed" ProgID="Equation.DSMT4" ShapeID="_x0000_i1069" DrawAspect="Content" ObjectID="_1639001237" r:id="rId195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6C2F90" w:rsidRDefault="006C2F90" w:rsidP="006C2F90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A45E41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* calcul de </w:t>
                        </w:r>
                        <w:r w:rsidRPr="00A45E41">
                          <w:rPr>
                            <w:position w:val="-6"/>
                            <w:sz w:val="28"/>
                            <w:szCs w:val="28"/>
                          </w:rPr>
                          <w:object w:dxaOrig="780" w:dyaOrig="279">
                            <v:shape id="_x0000_i1070" type="#_x0000_t75" style="width:38.25pt;height:10.5pt" o:ole="">
                              <v:imagedata r:id="rId196" o:title=""/>
                            </v:shape>
                            <o:OLEObject Type="Embed" ProgID="Equation.DSMT4" ShapeID="_x0000_i1070" DrawAspect="Content" ObjectID="_1639001238" r:id="rId197"/>
                          </w:objec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453D91" w:rsidRDefault="00453D91" w:rsidP="003000F0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53D91" w:rsidRDefault="00453D91" w:rsidP="002A0763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4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3) </w:t>
                        </w:r>
                        <w:r w:rsidRPr="007A7C4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alculer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l’expression </w:t>
                        </w:r>
                        <w:r w:rsidRPr="007A7C4F">
                          <w:rPr>
                            <w:position w:val="-4"/>
                            <w:sz w:val="28"/>
                            <w:szCs w:val="28"/>
                          </w:rPr>
                          <w:object w:dxaOrig="260" w:dyaOrig="300">
                            <v:shape id="_x0000_i1071" type="#_x0000_t75" style="width:12.75pt;height:11.25pt" o:ole="">
                              <v:imagedata r:id="rId198" o:title=""/>
                            </v:shape>
                            <o:OLEObject Type="Embed" ProgID="Equation.DSMT4" ShapeID="_x0000_i1071" DrawAspect="Content" ObjectID="_1639001239" r:id="rId199"/>
                          </w:object>
                        </w:r>
                        <w:r w:rsidRPr="007A7C4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en </w:t>
                        </w:r>
                        <w:r w:rsidR="002A0763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m</w:t>
                        </w:r>
                        <w:r w:rsidRPr="00A42FEB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ontr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ant toute les étapes</w:t>
                        </w:r>
                        <w:r w:rsidRPr="002A0763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 </w:t>
                        </w:r>
                        <w:r w:rsidR="002A0763" w:rsidRPr="002A0763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du calcul</w:t>
                        </w:r>
                        <w:r w:rsidRPr="002A0763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:</w:t>
                        </w:r>
                      </w:p>
                      <w:p w:rsidR="004658FA" w:rsidRDefault="004658FA" w:rsidP="004658FA">
                        <w:pPr>
                          <w:bidi/>
                          <w:spacing w:after="0" w:line="360" w:lineRule="auto"/>
                          <w:jc w:val="right"/>
                          <w:rPr>
                            <w:position w:val="-4"/>
                            <w:sz w:val="28"/>
                            <w:szCs w:val="28"/>
                          </w:rPr>
                        </w:pPr>
                      </w:p>
                      <w:p w:rsidR="004658FA" w:rsidRPr="000B3B31" w:rsidRDefault="004658FA" w:rsidP="004658FA">
                        <w:pPr>
                          <w:bidi/>
                          <w:spacing w:after="0" w:line="360" w:lineRule="auto"/>
                          <w:jc w:val="right"/>
                          <w:rPr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CF4200" w:rsidP="006453E0">
      <w:pPr>
        <w:rPr>
          <w:rtl/>
          <w:lang w:bidi="ar-MA"/>
        </w:rPr>
      </w:pPr>
      <w:r>
        <w:rPr>
          <w:noProof/>
          <w:rtl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5DDE0344" wp14:editId="29303A58">
                <wp:simplePos x="0" y="0"/>
                <wp:positionH relativeFrom="column">
                  <wp:posOffset>114300</wp:posOffset>
                </wp:positionH>
                <wp:positionV relativeFrom="paragraph">
                  <wp:posOffset>139065</wp:posOffset>
                </wp:positionV>
                <wp:extent cx="1304925" cy="1657350"/>
                <wp:effectExtent l="0" t="0" r="0" b="0"/>
                <wp:wrapNone/>
                <wp:docPr id="290" name="Groupe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4925" cy="1657350"/>
                          <a:chOff x="0" y="0"/>
                          <a:chExt cx="1304925" cy="1657350"/>
                        </a:xfrm>
                      </wpg:grpSpPr>
                      <wps:wsp>
                        <wps:cNvPr id="293" name="Rectangle 293"/>
                        <wps:cNvSpPr/>
                        <wps:spPr>
                          <a:xfrm>
                            <a:off x="600075" y="0"/>
                            <a:ext cx="4095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53D91" w:rsidRDefault="00453D91" w:rsidP="00C51C66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Rectangle 294"/>
                        <wps:cNvSpPr/>
                        <wps:spPr>
                          <a:xfrm>
                            <a:off x="0" y="1381125"/>
                            <a:ext cx="4095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53D91" w:rsidRDefault="00453D91" w:rsidP="00D33367">
                              <w:pPr>
                                <w:jc w:val="center"/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Rectangle 295"/>
                        <wps:cNvSpPr/>
                        <wps:spPr>
                          <a:xfrm>
                            <a:off x="895350" y="1381125"/>
                            <a:ext cx="4095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53D91" w:rsidRDefault="00453D91" w:rsidP="00D33367">
                              <w:pPr>
                                <w:jc w:val="center"/>
                              </w:pPr>
                              <w: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Rectangle 297"/>
                        <wps:cNvSpPr/>
                        <wps:spPr>
                          <a:xfrm>
                            <a:off x="142875" y="952500"/>
                            <a:ext cx="4095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53D91" w:rsidRDefault="00453D91" w:rsidP="00D33367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00" name="Groupe 300"/>
                        <wpg:cNvGrpSpPr/>
                        <wpg:grpSpPr>
                          <a:xfrm>
                            <a:off x="276225" y="200025"/>
                            <a:ext cx="942975" cy="1295400"/>
                            <a:chOff x="0" y="0"/>
                            <a:chExt cx="942975" cy="1295400"/>
                          </a:xfrm>
                        </wpg:grpSpPr>
                        <wpg:grpSp>
                          <wpg:cNvPr id="292" name="Groupe 292"/>
                          <wpg:cNvGrpSpPr/>
                          <wpg:grpSpPr>
                            <a:xfrm>
                              <a:off x="0" y="0"/>
                              <a:ext cx="733425" cy="1295400"/>
                              <a:chOff x="0" y="0"/>
                              <a:chExt cx="733425" cy="1295400"/>
                            </a:xfrm>
                          </wpg:grpSpPr>
                          <wps:wsp>
                            <wps:cNvPr id="28" name="Connecteur droit 28"/>
                            <wps:cNvCnPr/>
                            <wps:spPr>
                              <a:xfrm flipH="1">
                                <a:off x="0" y="0"/>
                                <a:ext cx="533400" cy="12954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8" name="Connecteur droit 288"/>
                            <wps:cNvCnPr/>
                            <wps:spPr>
                              <a:xfrm>
                                <a:off x="533400" y="0"/>
                                <a:ext cx="200025" cy="12954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9" name="Connecteur droit 289"/>
                            <wps:cNvCnPr/>
                            <wps:spPr>
                              <a:xfrm flipH="1">
                                <a:off x="0" y="1295400"/>
                                <a:ext cx="7334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96" name="Rectangle 296"/>
                          <wps:cNvSpPr/>
                          <wps:spPr>
                            <a:xfrm>
                              <a:off x="533400" y="723900"/>
                              <a:ext cx="409575" cy="276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53D91" w:rsidRDefault="00453D91" w:rsidP="00D33367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Connecteur droit 299"/>
                          <wps:cNvCnPr/>
                          <wps:spPr>
                            <a:xfrm>
                              <a:off x="114300" y="923925"/>
                              <a:ext cx="142875" cy="285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e 290" o:spid="_x0000_s1053" style="position:absolute;margin-left:9pt;margin-top:10.95pt;width:102.75pt;height:130.5pt;z-index:251691008" coordsize="13049,16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">
                <v:rect id="Rectangle 293" o:spid="_x0000_s1054" style="position:absolute;left:6000;width:4096;height:2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NPL8UA&#10;AADcAAAADwAAAGRycy9kb3ducmV2LnhtbESPQWvCQBSE74X+h+UVvDUbbZE2uglBrOixplC8PbOv&#10;SWr2bciuMf77bkHwOMzMN8wyG00rBupdY1nBNIpBEJdWN1wp+Co+nt9AOI+ssbVMCq7kIEsfH5aY&#10;aHvhTxr2vhIBwi5BBbX3XSKlK2sy6CLbEQfvx/YGfZB9JXWPlwA3rZzF8VwabDgs1NjRqqbytD8b&#10;Be447Iprl3//Hlx5zNdsitfdRqnJ05gvQHga/T18a2+1gtn7C/yfCUdAp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o08vxQAAANwAAAAPAAAAAAAAAAAAAAAAAJgCAABkcnMv&#10;ZG93bnJldi54bWxQSwUGAAAAAAQABAD1AAAAigMAAAAA&#10;" filled="f" stroked="f" strokeweight="2pt">
                  <v:textbox>
                    <w:txbxContent>
                      <w:p w:rsidR="00453D91" w:rsidRDefault="00453D91" w:rsidP="00C51C66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rect>
                <v:rect id="Rectangle 294" o:spid="_x0000_s1055" style="position:absolute;top:13811;width:4095;height:2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rXW8UA&#10;AADcAAAADwAAAGRycy9kb3ducmV2LnhtbESPQWvCQBSE70L/w/IKvZlNRcRGVwmlleZYUyi9vWSf&#10;Sdrs25BdY/Lv3YLgcZiZb5jtfjStGKh3jWUFz1EMgri0uuFKwVf+Pl+DcB5ZY2uZFEzkYL97mG0x&#10;0fbCnzQcfSUChF2CCmrvu0RKV9Zk0EW2Iw7eyfYGfZB9JXWPlwA3rVzE8UoabDgs1NjRa03l3/Fs&#10;FLhiyPKpS79/f1xZpG9s8mV2UOrpcUw3IDyN/h6+tT+0gsXLEv7PhCMgd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StdbxQAAANwAAAAPAAAAAAAAAAAAAAAAAJgCAABkcnMv&#10;ZG93bnJldi54bWxQSwUGAAAAAAQABAD1AAAAigMAAAAA&#10;" filled="f" stroked="f" strokeweight="2pt">
                  <v:textbox>
                    <w:txbxContent>
                      <w:p w:rsidR="00453D91" w:rsidRDefault="00453D91" w:rsidP="00D33367">
                        <w:pPr>
                          <w:jc w:val="center"/>
                        </w:pPr>
                        <w:r>
                          <w:t>F</w:t>
                        </w:r>
                      </w:p>
                    </w:txbxContent>
                  </v:textbox>
                </v:rect>
                <v:rect id="Rectangle 295" o:spid="_x0000_s1056" style="position:absolute;left:8953;top:13811;width:4096;height:2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ZywMUA&#10;AADcAAAADwAAAGRycy9kb3ducmV2LnhtbESPQWvCQBSE74X+h+UVvDUbpZU2uglBrOixplC8PbOv&#10;SWr2bciuMf77bkHwOMzMN8wyG00rBupdY1nBNIpBEJdWN1wp+Co+nt9AOI+ssbVMCq7kIEsfH5aY&#10;aHvhTxr2vhIBwi5BBbX3XSKlK2sy6CLbEQfvx/YGfZB9JXWPlwA3rZzF8VwabDgs1NjRqqbytD8b&#10;Be447Iprl3//Hlx5zNdsipfdRqnJ05gvQHga/T18a2+1gtn7K/yfCUdAp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BnLAxQAAANwAAAAPAAAAAAAAAAAAAAAAAJgCAABkcnMv&#10;ZG93bnJldi54bWxQSwUGAAAAAAQABAD1AAAAigMAAAAA&#10;" filled="f" stroked="f" strokeweight="2pt">
                  <v:textbox>
                    <w:txbxContent>
                      <w:p w:rsidR="00453D91" w:rsidRDefault="00453D91" w:rsidP="00D33367">
                        <w:pPr>
                          <w:jc w:val="center"/>
                        </w:pPr>
                        <w:r>
                          <w:t>L</w:t>
                        </w:r>
                      </w:p>
                    </w:txbxContent>
                  </v:textbox>
                </v:rect>
                <v:rect id="Rectangle 297" o:spid="_x0000_s1057" style="position:absolute;left:1428;top:9525;width:4096;height:2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hJLMUA&#10;AADcAAAADwAAAGRycy9kb3ducmV2LnhtbESPQWvCQBSE74X+h+UVvDUbpdQ2uglBrOixplC8PbOv&#10;SWr2bciuMf77bkHwOMzMN8wyG00rBupdY1nBNIpBEJdWN1wp+Co+nt9AOI+ssbVMCq7kIEsfH5aY&#10;aHvhTxr2vhIBwi5BBbX3XSKlK2sy6CLbEQfvx/YGfZB9JXWPlwA3rZzF8as02HBYqLGjVU3laX82&#10;Ctxx2BXXLv/+PbjymK/ZFC+7jVKTpzFfgPA0+nv41t5qBbP3OfyfCUdAp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mEksxQAAANwAAAAPAAAAAAAAAAAAAAAAAJgCAABkcnMv&#10;ZG93bnJldi54bWxQSwUGAAAAAAQABAD1AAAAigMAAAAA&#10;" filled="f" stroked="f" strokeweight="2pt">
                  <v:textbox>
                    <w:txbxContent>
                      <w:p w:rsidR="00453D91" w:rsidRDefault="00453D91" w:rsidP="00D33367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rect>
                <v:group id="Groupe 300" o:spid="_x0000_s1058" style="position:absolute;left:2762;top:2000;width:9430;height:12954" coordsize="9429,12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group id="Groupe 292" o:spid="_x0000_s1059" style="position:absolute;width:7334;height:12954" coordsize="7334,12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<v:line id="Connecteur droit 28" o:spid="_x0000_s1060" style="position:absolute;flip:x;visibility:visible;mso-wrap-style:square" from="0,0" to="5334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ZhcsEAAADbAAAADwAAAGRycy9kb3ducmV2LnhtbERP3WrCMBS+H/gO4QjezXRlE+2M4goD&#10;2U2Z+gCH5qwpa05qkmnbp18uBrv8+P63+8F24kY+tI4VPC0zEMS10y03Ci7n98c1iBCRNXaOScFI&#10;Afa72cMWC+3u/Em3U2xECuFQoAITY19IGWpDFsPS9cSJ+3LeYkzQN1J7vKdw28k8y1bSYsupwWBP&#10;paH6+/RjFXRTvEybt9JM2fV51FW1cv7lQ6nFfDi8gog0xH/xn/uoFeRpbPqSfo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JmFywQAAANsAAAAPAAAAAAAAAAAAAAAA&#10;AKECAABkcnMvZG93bnJldi54bWxQSwUGAAAAAAQABAD5AAAAjwMAAAAA&#10;" strokecolor="black [3213]"/>
                    <v:line id="Connecteur droit 288" o:spid="_x0000_s1061" style="position:absolute;visibility:visible;mso-wrap-style:square" from="5334,0" to="7334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BiWMIAAADcAAAADwAAAGRycy9kb3ducmV2LnhtbERPz2vCMBS+D/wfwhN2m6mF2VKNUgRB&#10;t9PcxOujebbV5qUksXb765fDYMeP7/dqM5pODOR8a1nBfJaAIK6sbrlW8PW5e8lB+ICssbNMCr7J&#10;w2Y9eVphoe2DP2g4hlrEEPYFKmhC6AspfdWQQT+zPXHkLtYZDBG6WmqHjxhuOpkmyUIabDk2NNjT&#10;tqHqdrwbBXn1dnVlVh7mr6c++xnS98XunCn1PB3LJYhAY/gX/7n3WkGax7XxTDw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6BiWMIAAADcAAAADwAAAAAAAAAAAAAA&#10;AAChAgAAZHJzL2Rvd25yZXYueG1sUEsFBgAAAAAEAAQA+QAAAJADAAAAAA==&#10;" strokecolor="black [3213]"/>
                    <v:line id="Connecteur droit 289" o:spid="_x0000_s1062" style="position:absolute;flip:x;visibility:visible;mso-wrap-style:square" from="0,12954" to="7334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yHt8QAAADcAAAADwAAAGRycy9kb3ducmV2LnhtbESP0WoCMRRE3wv+Q7gF32q2YkW3RlFB&#10;kL6IWz/gsrndLN3crEnUdb/eFAo+DjNzhlmsOtuIK/lQO1bwPspAEJdO11wpOH3v3mYgQkTW2Dgm&#10;BXcKsFoOXhaYa3fjI12LWIkE4ZCjAhNjm0sZSkMWw8i1xMn7cd5iTNJXUnu8Jbht5DjLptJizWnB&#10;YEtbQ+VvcbEKmj6e+vlma/rsPLnrw2Hq/MeXUsPXbv0JIlIXn+H/9l4rGM/m8HcmHQ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HIe3xAAAANwAAAAPAAAAAAAAAAAA&#10;AAAAAKECAABkcnMvZG93bnJldi54bWxQSwUGAAAAAAQABAD5AAAAkgMAAAAA&#10;" strokecolor="black [3213]"/>
                  </v:group>
                  <v:rect id="Rectangle 296" o:spid="_x0000_s1063" style="position:absolute;left:5334;top:7239;width:4095;height:2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Tst8MA&#10;AADcAAAADwAAAGRycy9kb3ducmV2LnhtbESPQYvCMBSE74L/ITxhb5oqi6zVKEVU1uNaQbw9m2db&#10;bV5KE2v995uFBY/DzHzDLFadqURLjSstKxiPIhDEmdUl5wqO6Xb4BcJ5ZI2VZVLwIgerZb+3wFjb&#10;J/9Qe/C5CBB2MSoovK9jKV1WkEE3sjVx8K62MeiDbHKpG3wGuKnkJIqm0mDJYaHAmtYFZffDwyhw&#10;l3afvurkdDu77JJs2KSf+51SH4MumYPw1Pl3+L/9rRVMZlP4OxOO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Tst8MAAADcAAAADwAAAAAAAAAAAAAAAACYAgAAZHJzL2Rv&#10;d25yZXYueG1sUEsFBgAAAAAEAAQA9QAAAIgDAAAAAA==&#10;" filled="f" stroked="f" strokeweight="2pt">
                    <v:textbox>
                      <w:txbxContent>
                        <w:p w:rsidR="00453D91" w:rsidRDefault="00453D91" w:rsidP="00D3336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rect>
                  <v:line id="Connecteur droit 299" o:spid="_x0000_s1064" style="position:absolute;visibility:visible;mso-wrap-style:square" from="1143,9239" to="2571,9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PxFMUAAADcAAAADwAAAGRycy9kb3ducmV2LnhtbESPUWvCQBCE3wv9D8cWfKuXpigmeooU&#10;CmL7Uu0P2ObWJJjbS++2GvvrvULBx2FmvmEWq8F16kQhtp4NPI0zUMSVty3XBj73r48zUFGQLXae&#10;ycCFIqyW93cLLK0/8weddlKrBOFYooFGpC+1jlVDDuPY98TJO/jgUJIMtbYBzwnuOp1n2VQ7bDkt&#10;NNjTS0PVcffjDHy/vW/i5avLZTr53R7DelbIczRm9DCs56CEBrmF/9sbayAvCvg7k46A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PxFMUAAADcAAAADwAAAAAAAAAA&#10;AAAAAAChAgAAZHJzL2Rvd25yZXYueG1sUEsFBgAAAAAEAAQA+QAAAJMDAAAAAA==&#10;" strokecolor="#4579b8 [3044]"/>
                </v:group>
              </v:group>
            </w:pict>
          </mc:Fallback>
        </mc:AlternateContent>
      </w: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AB4787" w:rsidP="006453E0">
      <w:pPr>
        <w:rPr>
          <w:rtl/>
          <w:lang w:bidi="ar-MA"/>
        </w:rPr>
      </w:pPr>
      <w:r>
        <w:rPr>
          <w:rFonts w:hint="cs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487A1E9" wp14:editId="625B21A3">
                <wp:simplePos x="0" y="0"/>
                <wp:positionH relativeFrom="column">
                  <wp:posOffset>4629150</wp:posOffset>
                </wp:positionH>
                <wp:positionV relativeFrom="paragraph">
                  <wp:posOffset>295275</wp:posOffset>
                </wp:positionV>
                <wp:extent cx="114300" cy="0"/>
                <wp:effectExtent l="0" t="0" r="19050" b="19050"/>
                <wp:wrapNone/>
                <wp:docPr id="298" name="Connecteur droit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98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4.5pt,23.25pt" to="373.5pt,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" strokecolor="#4579b8 [3044]"/>
            </w:pict>
          </mc:Fallback>
        </mc:AlternateContent>
      </w: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6453E0" w:rsidRDefault="006453E0" w:rsidP="006453E0">
      <w:pPr>
        <w:rPr>
          <w:rtl/>
          <w:lang w:bidi="ar-MA"/>
        </w:rPr>
      </w:pPr>
    </w:p>
    <w:p w:rsidR="00E17BE9" w:rsidRDefault="00E17BE9" w:rsidP="006453E0">
      <w:pPr>
        <w:rPr>
          <w:rtl/>
          <w:lang w:bidi="ar-MA"/>
        </w:rPr>
      </w:pPr>
    </w:p>
    <w:p w:rsidR="00E17BE9" w:rsidRDefault="0017648E" w:rsidP="006453E0">
      <w:pPr>
        <w:rPr>
          <w:rtl/>
          <w:lang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19BBC43" wp14:editId="1E921369">
                <wp:simplePos x="0" y="0"/>
                <wp:positionH relativeFrom="column">
                  <wp:posOffset>-837505</wp:posOffset>
                </wp:positionH>
                <wp:positionV relativeFrom="paragraph">
                  <wp:posOffset>666115</wp:posOffset>
                </wp:positionV>
                <wp:extent cx="448310" cy="379095"/>
                <wp:effectExtent l="0" t="0" r="27940" b="20955"/>
                <wp:wrapNone/>
                <wp:docPr id="33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3D91" w:rsidRDefault="00453D91" w:rsidP="00B6297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page</w:t>
                            </w:r>
                            <w:proofErr w:type="gramEnd"/>
                          </w:p>
                          <w:p w:rsidR="00453D91" w:rsidRPr="00AB3C17" w:rsidRDefault="00453D91" w:rsidP="00B6297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3/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margin-left:-65.95pt;margin-top:52.45pt;width:35.3pt;height:29.8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">
                <v:textbox>
                  <w:txbxContent>
                    <w:p w:rsidR="00453D91" w:rsidRDefault="00453D91" w:rsidP="00B62974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page</w:t>
                      </w:r>
                      <w:proofErr w:type="gramEnd"/>
                    </w:p>
                    <w:p w:rsidR="00453D91" w:rsidRPr="00AB3C17" w:rsidRDefault="00453D91" w:rsidP="00B62974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3/</w:t>
                      </w: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E17BE9" w:rsidRDefault="004658FA" w:rsidP="006453E0">
      <w:pPr>
        <w:rPr>
          <w:rtl/>
          <w:lang w:bidi="ar-MA"/>
        </w:rPr>
      </w:pPr>
      <w:r>
        <w:rPr>
          <w:noProof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2545229C" wp14:editId="684D805A">
                <wp:simplePos x="0" y="0"/>
                <wp:positionH relativeFrom="column">
                  <wp:posOffset>-832449</wp:posOffset>
                </wp:positionH>
                <wp:positionV relativeFrom="paragraph">
                  <wp:posOffset>-612475</wp:posOffset>
                </wp:positionV>
                <wp:extent cx="3366505" cy="10077450"/>
                <wp:effectExtent l="0" t="0" r="24765" b="19050"/>
                <wp:wrapNone/>
                <wp:docPr id="301" name="Groupe 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6505" cy="10077450"/>
                          <a:chOff x="-95252" y="0"/>
                          <a:chExt cx="3367147" cy="2193925"/>
                        </a:xfrm>
                        <a:solidFill>
                          <a:schemeClr val="bg1"/>
                        </a:solidFill>
                      </wpg:grpSpPr>
                      <wps:wsp>
                        <wps:cNvPr id="303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95252" y="1878"/>
                            <a:ext cx="359999" cy="2190169"/>
                          </a:xfrm>
                          <a:prstGeom prst="rect">
                            <a:avLst/>
                          </a:prstGeom>
                          <a:grp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07F9" w:rsidRDefault="00EA07F9" w:rsidP="00251D97">
                              <w:pP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6C2F90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EA07F9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251D97">
                              <w:pPr>
                                <w:spacing w:line="240" w:lineRule="auto"/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874F98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37230" y="0"/>
                            <a:ext cx="3034665" cy="2193925"/>
                          </a:xfrm>
                          <a:prstGeom prst="rect">
                            <a:avLst/>
                          </a:prstGeom>
                          <a:grp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2) En déduire que (BC)//(FL) </w:t>
                              </w: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EA07F9" w:rsidRDefault="00EA07F9" w:rsidP="00EA07F9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</w:pPr>
                            </w:p>
                            <w:p w:rsidR="00582BE8" w:rsidRDefault="00582BE8" w:rsidP="00582BE8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658FA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3) </w:t>
                              </w:r>
                              <w:r w:rsidRPr="007A7C4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alcule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la distance BC :</w:t>
                              </w:r>
                            </w:p>
                            <w:p w:rsidR="004658FA" w:rsidRDefault="004658FA" w:rsidP="004658FA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658FA" w:rsidRDefault="004658FA" w:rsidP="004658FA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</w:pPr>
                            </w:p>
                            <w:p w:rsidR="004658FA" w:rsidRDefault="004658FA" w:rsidP="004658FA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658FA" w:rsidRDefault="004658FA" w:rsidP="004658FA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</w:pPr>
                            </w:p>
                            <w:p w:rsidR="004658FA" w:rsidRDefault="004658FA" w:rsidP="004658FA">
                              <w:pPr>
                                <w:bidi/>
                                <w:spacing w:after="0" w:line="360" w:lineRule="auto"/>
                                <w:jc w:val="right"/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</w:pP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>(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pts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2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)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EXERCICE </w:t>
                              </w:r>
                              <w:r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>5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lang w:bidi="ar-MA"/>
                                </w:rPr>
                                <w:t xml:space="preserve"> </w:t>
                              </w:r>
                              <w:r w:rsidRPr="00984FEF">
                                <w:rPr>
                                  <w:rFonts w:ascii="Arial Black" w:hAnsi="Arial Black"/>
                                  <w:b/>
                                  <w:bCs/>
                                  <w:sz w:val="32"/>
                                  <w:szCs w:val="32"/>
                                  <w:u w:val="single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453D91" w:rsidRDefault="00A34E51" w:rsidP="0017648E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A34E5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Dans 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la figure suivante ABF est un triangle isocèle en A inscrit dans un cercle (C) de centre O tel que </w:t>
                              </w:r>
                              <w:r w:rsidRPr="00251D97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1480" w:dyaOrig="420">
                                  <v:shape id="_x0000_i1072" type="#_x0000_t75" style="width:72.7pt;height:15.6pt" o:ole="">
                                    <v:imagedata r:id="rId200" o:title=""/>
                                  </v:shape>
                                  <o:OLEObject Type="Embed" ProgID="Equation.DSMT4" ShapeID="_x0000_i1072" DrawAspect="Content" ObjectID="_1642165153" r:id="rId201"/>
                                </w:object>
                              </w:r>
                              <w:r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34E5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et M un point du cercle (C) comme dans l</w:t>
                              </w:r>
                              <w:r w:rsidR="0017648E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a</w:t>
                              </w:r>
                              <w:r w:rsidRPr="00A34E5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figure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  <w:r w:rsidR="00453D91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  <w:t xml:space="preserve">      </w:t>
                              </w: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  <w:t xml:space="preserve">   </w:t>
                              </w:r>
                            </w:p>
                            <w:p w:rsidR="00453D91" w:rsidRDefault="00582BE8" w:rsidP="00FF7C81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bookmarkStart w:id="0" w:name="_GoBack"/>
                              <w:r>
                                <w:rPr>
                                  <w:rFonts w:cs="Arial"/>
                                  <w:noProof/>
                                  <w:position w:val="-6"/>
                                  <w:sz w:val="24"/>
                                  <w:szCs w:val="24"/>
                                  <w:rtl/>
                                  <w:lang w:eastAsia="fr-FR"/>
                                </w:rPr>
                                <w:drawing>
                                  <wp:inline distT="0" distB="0" distL="0" distR="0" wp14:anchorId="7197EC7A" wp14:editId="6C57FE73">
                                    <wp:extent cx="2841625" cy="2691798"/>
                                    <wp:effectExtent l="0" t="0" r="0" b="0"/>
                                    <wp:docPr id="343" name="Image 343">
                                      <a:hlinkClick xmlns:a="http://schemas.openxmlformats.org/drawingml/2006/main" r:id="rId125"/>
                                    </wp:docPr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7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841625" cy="269179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bookmarkEnd w:id="0"/>
                            </w:p>
                            <w:p w:rsidR="00453D91" w:rsidRDefault="00453D91" w:rsidP="00EF3B60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2577D8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251D97" w:rsidRDefault="00453D91" w:rsidP="004658FA">
                              <w:pPr>
                                <w:bidi/>
                                <w:spacing w:after="0" w:line="240" w:lineRule="auto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251D97"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301" o:spid="_x0000_s1066" style="position:absolute;margin-left:-65.55pt;margin-top:-48.25pt;width:265.1pt;height:793.5pt;z-index:251697152;mso-width-relative:margin;mso-height-relative:margin" coordorigin="-952" coordsize="33671,219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">
                <v:shape id="_x0000_s1067" type="#_x0000_t202" style="position:absolute;left:-952;top:18;width:3599;height:21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aWs8UA&#10;AADcAAAADwAAAGRycy9kb3ducmV2LnhtbESPzW7CMBCE70i8g7VI3IoDkQoNOAiVVuqRpqG9buPN&#10;j4jXUWwg5enrSpU4jmbnm53NdjCtuFDvGssK5rMIBHFhdcOVgvzj9WEFwnlkja1lUvBDDrbpeLTB&#10;RNsrv9Ml85UIEHYJKqi97xIpXVGTQTezHXHwStsb9EH2ldQ9XgPctHIRRY/SYMOhocaOnmsqTtnZ&#10;hDcWX3m8P2S0XOJ3vH+5HZ/Kz1ap6WTYrUF4Gvz9+D/9phXEUQx/YwIBZP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VpazxQAAANwAAAAPAAAAAAAAAAAAAAAAAJgCAABkcnMv&#10;ZG93bnJldi54bWxQSwUGAAAAAAQABAD1AAAAigMAAAAA&#10;" filled="f">
                  <v:textbox>
                    <w:txbxContent>
                      <w:p w:rsidR="00EA07F9" w:rsidRDefault="00EA07F9" w:rsidP="00251D97">
                        <w:pPr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6C2F90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1</w:t>
                        </w: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EA07F9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sz w:val="18"/>
                            <w:szCs w:val="18"/>
                            <w:lang w:bidi="ar-MA"/>
                          </w:rPr>
                          <w:t>1</w:t>
                        </w:r>
                      </w:p>
                      <w:p w:rsidR="00453D91" w:rsidRDefault="00453D91" w:rsidP="00251D97">
                        <w:pPr>
                          <w:spacing w:line="240" w:lineRule="auto"/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874F98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68" type="#_x0000_t202" style="position:absolute;left:2372;width:30346;height:219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8Ox8YA&#10;AADcAAAADwAAAGRycy9kb3ducmV2LnhtbESPS2/CMBCE75X6H6ytxK04JRWPNAZVBaQeIbyu23jz&#10;UON1FBtI++vrSkgcR7PzzU666E0jLtS52rKCl2EEgji3uuZSwX63fp6CcB5ZY2OZFPyQg8X88SHF&#10;RNsrb+mS+VIECLsEFVTet4mULq/IoBvaljh4he0M+iC7UuoOrwFuGjmKorE0WHNoqLClj4ry7+xs&#10;whuj0z5ebjKaTPArXq5+D7Pi2Cg1eOrf30B46v39+Jb+1Ari6BX+xwQC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L8Ox8YAAADcAAAADwAAAAAAAAAAAAAAAACYAgAAZHJz&#10;L2Rvd25yZXYueG1sUEsFBgAAAAAEAAQA9QAAAIsDAAAAAA==&#10;" filled="f">
                  <v:textbox>
                    <w:txbxContent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2) En déduire que (BC)//(FL) </w:t>
                        </w: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EA07F9" w:rsidRDefault="00EA07F9" w:rsidP="00EA07F9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</w:rPr>
                        </w:pPr>
                      </w:p>
                      <w:p w:rsidR="00582BE8" w:rsidRDefault="00582BE8" w:rsidP="00582BE8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658FA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3) </w:t>
                        </w:r>
                        <w:r w:rsidRPr="007A7C4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alculer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la distance BC :</w:t>
                        </w:r>
                      </w:p>
                      <w:p w:rsidR="004658FA" w:rsidRDefault="004658FA" w:rsidP="004658FA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658FA" w:rsidRDefault="004658FA" w:rsidP="004658FA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</w:pPr>
                      </w:p>
                      <w:p w:rsidR="004658FA" w:rsidRDefault="004658FA" w:rsidP="004658FA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658FA" w:rsidRDefault="004658FA" w:rsidP="004658FA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</w:pPr>
                      </w:p>
                      <w:p w:rsidR="004658FA" w:rsidRDefault="004658FA" w:rsidP="004658FA">
                        <w:pPr>
                          <w:bidi/>
                          <w:spacing w:after="0" w:line="360" w:lineRule="auto"/>
                          <w:jc w:val="right"/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</w:pP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>(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pts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2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)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EXERCICE </w:t>
                        </w:r>
                        <w:r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>5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lang w:bidi="ar-MA"/>
                          </w:rPr>
                          <w:t xml:space="preserve"> </w:t>
                        </w:r>
                        <w:r w:rsidRPr="00984FEF">
                          <w:rPr>
                            <w:rFonts w:ascii="Arial Black" w:hAnsi="Arial Black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</w:p>
                      <w:p w:rsidR="00453D91" w:rsidRDefault="00A34E51" w:rsidP="0017648E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r w:rsidRPr="00A34E5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Dans 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la figure suivante ABF est un triangle isocèle en A inscrit dans un cercle (C) de centre O tel que </w:t>
                        </w:r>
                        <w:r w:rsidRPr="00251D97">
                          <w:rPr>
                            <w:position w:val="-6"/>
                            <w:sz w:val="28"/>
                            <w:szCs w:val="28"/>
                          </w:rPr>
                          <w:object w:dxaOrig="1480" w:dyaOrig="420">
                            <v:shape id="_x0000_i1072" type="#_x0000_t75" style="width:72.7pt;height:15.6pt" o:ole="">
                              <v:imagedata r:id="rId200" o:title=""/>
                            </v:shape>
                            <o:OLEObject Type="Embed" ProgID="Equation.DSMT4" ShapeID="_x0000_i1072" DrawAspect="Content" ObjectID="_1642165153" r:id="rId203"/>
                          </w:object>
                        </w:r>
                        <w:r>
                          <w:rPr>
                            <w:position w:val="-6"/>
                            <w:sz w:val="28"/>
                            <w:szCs w:val="28"/>
                          </w:rPr>
                          <w:t xml:space="preserve"> </w:t>
                        </w:r>
                        <w:r w:rsidRPr="00A34E5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et M un point du cercle (C) comme dans l</w:t>
                        </w:r>
                        <w:r w:rsidR="0017648E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a</w:t>
                        </w:r>
                        <w:r w:rsidRPr="00A34E5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figure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  <w:r w:rsidR="00453D91">
                          <w:rPr>
                            <w:rFonts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sz w:val="24"/>
                            <w:szCs w:val="24"/>
                            <w:lang w:bidi="ar-MA"/>
                          </w:rPr>
                          <w:t xml:space="preserve">   </w:t>
                        </w:r>
                      </w:p>
                      <w:p w:rsidR="00453D91" w:rsidRDefault="00582BE8" w:rsidP="00FF7C81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bookmarkStart w:id="1" w:name="_GoBack"/>
                        <w:r>
                          <w:rPr>
                            <w:rFonts w:cs="Arial"/>
                            <w:noProof/>
                            <w:position w:val="-6"/>
                            <w:sz w:val="24"/>
                            <w:szCs w:val="24"/>
                            <w:rtl/>
                            <w:lang w:eastAsia="fr-FR"/>
                          </w:rPr>
                          <w:drawing>
                            <wp:inline distT="0" distB="0" distL="0" distR="0" wp14:anchorId="7197EC7A" wp14:editId="6C57FE73">
                              <wp:extent cx="2841625" cy="2691798"/>
                              <wp:effectExtent l="0" t="0" r="0" b="0"/>
                              <wp:docPr id="343" name="Image 343">
                                <a:hlinkClick xmlns:a="http://schemas.openxmlformats.org/drawingml/2006/main" r:id="rId125"/>
                              </wp:docPr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7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41625" cy="26917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bookmarkEnd w:id="1"/>
                      </w:p>
                      <w:p w:rsidR="00453D91" w:rsidRDefault="00453D91" w:rsidP="00EF3B60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2577D8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251D97" w:rsidRDefault="00453D91" w:rsidP="004658FA">
                        <w:pPr>
                          <w:bidi/>
                          <w:spacing w:after="0" w:line="240" w:lineRule="auto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251D97">
                          <w:rPr>
                            <w:rFonts w:hint="cs"/>
                            <w:sz w:val="28"/>
                            <w:szCs w:val="28"/>
                            <w:rtl/>
                            <w:lang w:bidi="ar-MA"/>
                          </w:rPr>
                          <w:t xml:space="preserve"> </w:t>
                        </w: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Pr="008A44DE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8A44DE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CF79F4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3B563058" wp14:editId="748978FB">
                <wp:simplePos x="0" y="0"/>
                <wp:positionH relativeFrom="column">
                  <wp:posOffset>2543175</wp:posOffset>
                </wp:positionH>
                <wp:positionV relativeFrom="paragraph">
                  <wp:posOffset>-609600</wp:posOffset>
                </wp:positionV>
                <wp:extent cx="3554095" cy="10077450"/>
                <wp:effectExtent l="0" t="0" r="27305" b="19050"/>
                <wp:wrapNone/>
                <wp:docPr id="305" name="Groupe 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54095" cy="10077450"/>
                          <a:chOff x="0" y="0"/>
                          <a:chExt cx="3344600" cy="2193925"/>
                        </a:xfrm>
                      </wpg:grpSpPr>
                      <wps:wsp>
                        <wps:cNvPr id="30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984601" y="0"/>
                            <a:ext cx="359999" cy="2193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874F98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  <w:t>1</w:t>
                              </w:r>
                            </w:p>
                            <w:p w:rsidR="00453D91" w:rsidRDefault="00453D91" w:rsidP="00251D97">
                              <w:pPr>
                                <w:spacing w:line="240" w:lineRule="auto"/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776A1F" w:rsidRDefault="00453D91" w:rsidP="00251D9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ar-M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8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034665" cy="2193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A34E5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1) </w:t>
                              </w:r>
                              <w:r w:rsidRPr="007A7C4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alcule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la mesure de l’angle</w:t>
                              </w:r>
                              <w:r w:rsidRPr="00A34E5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object w:dxaOrig="680" w:dyaOrig="360">
                                  <v:shape id="_x0000_i1073" type="#_x0000_t75" style="width:33.95pt;height:13.6pt" o:ole="">
                                    <v:imagedata r:id="rId204" o:title=""/>
                                  </v:shape>
                                  <o:OLEObject Type="Embed" ProgID="Equation.DSMT4" ShapeID="_x0000_i1073" DrawAspect="Content" ObjectID="_1642165154" r:id="rId205"/>
                                </w:object>
                              </w:r>
                              <w:r w:rsidRPr="00A34E5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A34E51" w:rsidRDefault="00A34E51" w:rsidP="00A34E51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2) </w:t>
                              </w:r>
                              <w:r w:rsidRPr="007A7C4F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Calculer</w:t>
                              </w:r>
                              <w:r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 xml:space="preserve"> la mesure de l’angle</w:t>
                              </w:r>
                              <w:r w:rsidRPr="00A34E5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object w:dxaOrig="660" w:dyaOrig="380">
                                  <v:shape id="_x0000_i1074" type="#_x0000_t75" style="width:31.9pt;height:14.25pt" o:ole="">
                                    <v:imagedata r:id="rId206" o:title=""/>
                                  </v:shape>
                                  <o:OLEObject Type="Embed" ProgID="Equation.DSMT4" ShapeID="_x0000_i1074" DrawAspect="Content" ObjectID="_1642165155" r:id="rId207"/>
                                </w:object>
                              </w:r>
                              <w:r w:rsidRPr="00A34E51">
                                <w:rPr>
                                  <w:rFonts w:ascii="MV Boli" w:hAnsi="MV Boli" w:cs="MV Boli"/>
                                  <w:position w:val="-6"/>
                                  <w:sz w:val="28"/>
                                  <w:szCs w:val="28"/>
                                </w:rPr>
                                <w:t> :</w:t>
                              </w:r>
                            </w:p>
                            <w:p w:rsidR="004658FA" w:rsidRDefault="004658FA" w:rsidP="00A34E51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:rsidR="00453D91" w:rsidRPr="00251D97" w:rsidRDefault="00453D91" w:rsidP="004658FA">
                              <w:pPr>
                                <w:bidi/>
                                <w:spacing w:after="0" w:line="240" w:lineRule="auto"/>
                                <w:rPr>
                                  <w:position w:val="-6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2577D8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position w:val="-6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453D91" w:rsidRPr="006D1556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</w:p>
                            <w:p w:rsidR="00453D91" w:rsidRPr="008A44DE" w:rsidRDefault="00453D91" w:rsidP="00251D97">
                              <w:pPr>
                                <w:bidi/>
                                <w:spacing w:after="0" w:line="240" w:lineRule="auto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</w:p>
                            <w:p w:rsidR="00453D91" w:rsidRPr="008A44DE" w:rsidRDefault="00E856DA" w:rsidP="00E856DA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hyperlink r:id="rId208" w:history="1">
                                <w:r>
                                  <w:rPr>
                                    <w:rStyle w:val="Lienhypertexte"/>
                                    <w:rFonts w:asciiTheme="majorBidi" w:hAnsiTheme="majorBidi" w:cstheme="majorBidi"/>
                                    <w:b/>
                                    <w:bCs/>
                                    <w:sz w:val="28"/>
                                    <w:szCs w:val="28"/>
                                    <w:lang w:bidi="ar-MA"/>
                                  </w:rPr>
                                  <w:t>www.pc1.ma</w:t>
                                </w:r>
                              </w:hyperlink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305" o:spid="_x0000_s1069" style="position:absolute;margin-left:200.25pt;margin-top:-48pt;width:279.85pt;height:793.5pt;z-index:251699200;mso-width-relative:margin;mso-height-relative:margin" coordsize="33446,219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">
                <v:shape id="_x0000_s1070" type="#_x0000_t202" style="position:absolute;left:29846;width:3600;height:219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FvKMYA&#10;AADcAAAADwAAAGRycy9kb3ducmV2LnhtbESPT2vCQBTE7wW/w/IKXkrd+IdUo6sUocXeNC3t9ZF9&#10;JqHZt+nuGuO3dwuCx2FmfsOsNr1pREfO15YVjEcJCOLC6ppLBV+fb89zED4ga2wsk4ILedisBw8r&#10;zLQ984G6PJQiQthnqKAKoc2k9EVFBv3ItsTRO1pnMETpSqkdniPcNHKSJKk0WHNcqLClbUXFb34y&#10;CuazXffjP6b77yI9Novw9NK9/zmlho/96xJEoD7cw7f2TiuYJin8n4lHQK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FvKMYAAADcAAAADwAAAAAAAAAAAAAAAACYAgAAZHJz&#10;L2Rvd25yZXYueG1sUEsFBgAAAAAEAAQA9QAAAIsDAAAAAA==&#10;">
                  <v:textbox>
                    <w:txbxContent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874F98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</w:t>
                        </w: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  <w:lang w:bidi="ar-MA"/>
                          </w:rPr>
                          <w:t>1</w:t>
                        </w:r>
                      </w:p>
                      <w:p w:rsidR="00453D91" w:rsidRDefault="00453D91" w:rsidP="00251D97">
                        <w:pPr>
                          <w:spacing w:line="240" w:lineRule="auto"/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Pr="00776A1F" w:rsidRDefault="00453D91" w:rsidP="00251D97">
                        <w:pPr>
                          <w:jc w:val="center"/>
                          <w:rPr>
                            <w:sz w:val="18"/>
                            <w:szCs w:val="18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rPr>
                            <w:sz w:val="18"/>
                            <w:szCs w:val="18"/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  <v:shape id="_x0000_s1071" type="#_x0000_t202" style="position:absolute;width:30346;height:219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JewcIA&#10;AADcAAAADwAAAGRycy9kb3ducmV2LnhtbERPy4rCMBTdD/gP4QpuBk3VwUc1yiAozm5GRbeX5toW&#10;m5tOEmv9e7MYmOXhvJfr1lSiIedLywqGgwQEcWZ1ybmC03Hbn4HwAVljZZkUPMnDetV5W2Kq7YN/&#10;qDmEXMQQ9ikqKEKoUyl9VpBBP7A1ceSu1hkMEbpcaoePGG4qOUqSiTRYcmwosKZNQdntcDcKZh/7&#10;5uK/xt/nbHKt5uF92ux+nVK9bvu5ABGoDf/iP/deKxgncW08E4+AX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Yl7BwgAAANwAAAAPAAAAAAAAAAAAAAAAAJgCAABkcnMvZG93&#10;bnJldi54bWxQSwUGAAAAAAQABAD1AAAAhwMAAAAA&#10;">
                  <v:textbox>
                    <w:txbxContent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A34E5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1) </w:t>
                        </w:r>
                        <w:r w:rsidRPr="007A7C4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alculer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la mesure de l’angle</w:t>
                        </w:r>
                        <w:r w:rsidRPr="00A34E5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object w:dxaOrig="680" w:dyaOrig="360">
                            <v:shape id="_x0000_i1073" type="#_x0000_t75" style="width:33.95pt;height:13.6pt" o:ole="">
                              <v:imagedata r:id="rId204" o:title=""/>
                            </v:shape>
                            <o:OLEObject Type="Embed" ProgID="Equation.DSMT4" ShapeID="_x0000_i1073" DrawAspect="Content" ObjectID="_1642165154" r:id="rId209"/>
                          </w:object>
                        </w:r>
                        <w:r w:rsidRPr="00A34E5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A34E51" w:rsidRDefault="00A34E51" w:rsidP="00A34E51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2) </w:t>
                        </w:r>
                        <w:r w:rsidRPr="007A7C4F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Calculer</w:t>
                        </w:r>
                        <w:r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 xml:space="preserve"> la mesure de l’angle</w:t>
                        </w:r>
                        <w:r w:rsidRPr="00A34E5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object w:dxaOrig="660" w:dyaOrig="380">
                            <v:shape id="_x0000_i1074" type="#_x0000_t75" style="width:31.9pt;height:14.25pt" o:ole="">
                              <v:imagedata r:id="rId206" o:title=""/>
                            </v:shape>
                            <o:OLEObject Type="Embed" ProgID="Equation.DSMT4" ShapeID="_x0000_i1074" DrawAspect="Content" ObjectID="_1642165155" r:id="rId210"/>
                          </w:object>
                        </w:r>
                        <w:r w:rsidRPr="00A34E51">
                          <w:rPr>
                            <w:rFonts w:ascii="MV Boli" w:hAnsi="MV Boli" w:cs="MV Boli"/>
                            <w:position w:val="-6"/>
                            <w:sz w:val="28"/>
                            <w:szCs w:val="28"/>
                          </w:rPr>
                          <w:t> :</w:t>
                        </w:r>
                      </w:p>
                      <w:p w:rsidR="004658FA" w:rsidRDefault="004658FA" w:rsidP="00A34E51">
                        <w:pPr>
                          <w:bidi/>
                          <w:spacing w:after="0" w:line="240" w:lineRule="auto"/>
                          <w:jc w:val="right"/>
                          <w:rPr>
                            <w:sz w:val="24"/>
                            <w:szCs w:val="24"/>
                          </w:rPr>
                        </w:pPr>
                      </w:p>
                      <w:p w:rsidR="00453D91" w:rsidRPr="00251D97" w:rsidRDefault="00453D91" w:rsidP="004658FA">
                        <w:pPr>
                          <w:bidi/>
                          <w:spacing w:after="0" w:line="240" w:lineRule="auto"/>
                          <w:rPr>
                            <w:position w:val="-6"/>
                            <w:sz w:val="28"/>
                            <w:szCs w:val="28"/>
                            <w:rtl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2577D8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jc w:val="right"/>
                          <w:rPr>
                            <w:position w:val="-6"/>
                            <w:sz w:val="24"/>
                            <w:szCs w:val="24"/>
                            <w:rtl/>
                          </w:rPr>
                        </w:pPr>
                      </w:p>
                      <w:p w:rsidR="00453D91" w:rsidRPr="006D1556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rtl/>
                            <w:lang w:bidi="ar-MA"/>
                          </w:rPr>
                        </w:pPr>
                      </w:p>
                      <w:p w:rsidR="00453D91" w:rsidRPr="008A44DE" w:rsidRDefault="00453D91" w:rsidP="00251D97">
                        <w:pPr>
                          <w:bidi/>
                          <w:spacing w:after="0" w:line="240" w:lineRule="auto"/>
                          <w:rPr>
                            <w:sz w:val="24"/>
                            <w:szCs w:val="24"/>
                            <w:lang w:bidi="ar-MA"/>
                          </w:rPr>
                        </w:pPr>
                      </w:p>
                      <w:p w:rsidR="00453D91" w:rsidRPr="008A44DE" w:rsidRDefault="00E856DA" w:rsidP="00E856DA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MA"/>
                          </w:rPr>
                        </w:pPr>
                        <w:hyperlink r:id="rId211" w:history="1">
                          <w:r>
                            <w:rPr>
                              <w:rStyle w:val="Lienhypertexte"/>
                              <w:rFonts w:asciiTheme="majorBidi" w:hAnsiTheme="majorBidi" w:cstheme="majorBidi"/>
                              <w:b/>
                              <w:bCs/>
                              <w:sz w:val="28"/>
                              <w:szCs w:val="28"/>
                              <w:lang w:bidi="ar-MA"/>
                            </w:rPr>
                            <w:t>www.pc1.ma</w:t>
                          </w:r>
                        </w:hyperlink>
                      </w:p>
                    </w:txbxContent>
                  </v:textbox>
                </v:shape>
              </v:group>
            </w:pict>
          </mc:Fallback>
        </mc:AlternateContent>
      </w:r>
    </w:p>
    <w:p w:rsidR="00E17BE9" w:rsidRDefault="00CD7BA8" w:rsidP="006453E0">
      <w:pPr>
        <w:rPr>
          <w:rtl/>
          <w:lang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64B9A34" wp14:editId="5D67942E">
                <wp:simplePos x="0" y="0"/>
                <wp:positionH relativeFrom="column">
                  <wp:posOffset>-833384</wp:posOffset>
                </wp:positionH>
                <wp:positionV relativeFrom="paragraph">
                  <wp:posOffset>8761095</wp:posOffset>
                </wp:positionV>
                <wp:extent cx="448310" cy="379095"/>
                <wp:effectExtent l="0" t="0" r="27940" b="20955"/>
                <wp:wrapNone/>
                <wp:docPr id="33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58FA" w:rsidRDefault="004658FA" w:rsidP="004658FA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page</w:t>
                            </w:r>
                            <w:proofErr w:type="gramEnd"/>
                          </w:p>
                          <w:p w:rsidR="004658FA" w:rsidRPr="00AB3C17" w:rsidRDefault="004658FA" w:rsidP="004658FA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bidi="ar-MA"/>
                              </w:rPr>
                              <w:t>4/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2" type="#_x0000_t202" style="position:absolute;margin-left:-65.6pt;margin-top:689.85pt;width:35.3pt;height:29.8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">
                <v:textbox>
                  <w:txbxContent>
                    <w:p w:rsidR="004658FA" w:rsidRDefault="004658FA" w:rsidP="004658FA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page</w:t>
                      </w:r>
                      <w:proofErr w:type="gramEnd"/>
                    </w:p>
                    <w:p w:rsidR="004658FA" w:rsidRPr="00AB3C17" w:rsidRDefault="004658FA" w:rsidP="004658FA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4/</w:t>
                      </w: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70381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686CA06" wp14:editId="5C012876">
                <wp:simplePos x="0" y="0"/>
                <wp:positionH relativeFrom="column">
                  <wp:posOffset>271516</wp:posOffset>
                </wp:positionH>
                <wp:positionV relativeFrom="paragraph">
                  <wp:posOffset>7782560</wp:posOffset>
                </wp:positionV>
                <wp:extent cx="438150" cy="249555"/>
                <wp:effectExtent l="0" t="0" r="0" b="0"/>
                <wp:wrapNone/>
                <wp:docPr id="333" name="Rectangle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249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3B60" w:rsidRDefault="00EF3B60" w:rsidP="00EF3B60">
                            <w:pPr>
                              <w:jc w:val="center"/>
                            </w:pPr>
                            <w:r>
                              <w:t>65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33" o:spid="_x0000_s1073" style="position:absolute;margin-left:21.4pt;margin-top:612.8pt;width:34.5pt;height:19.6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" filled="f" stroked="f" strokeweight="2pt">
                <v:textbox>
                  <w:txbxContent>
                    <w:p w:rsidR="00EF3B60" w:rsidRDefault="00EF3B60" w:rsidP="00EF3B60">
                      <w:pPr>
                        <w:jc w:val="center"/>
                      </w:pPr>
                      <w:r>
                        <w:t>65°</w:t>
                      </w:r>
                    </w:p>
                  </w:txbxContent>
                </v:textbox>
              </v:rect>
            </w:pict>
          </mc:Fallback>
        </mc:AlternateContent>
      </w:r>
      <w:r w:rsidR="00970381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37A205E" wp14:editId="6F388665">
                <wp:simplePos x="0" y="0"/>
                <wp:positionH relativeFrom="column">
                  <wp:posOffset>1378585</wp:posOffset>
                </wp:positionH>
                <wp:positionV relativeFrom="paragraph">
                  <wp:posOffset>8263519</wp:posOffset>
                </wp:positionV>
                <wp:extent cx="267335" cy="137160"/>
                <wp:effectExtent l="0" t="0" r="0" b="0"/>
                <wp:wrapNone/>
                <wp:docPr id="324" name="Rectangle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335" cy="137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3B60" w:rsidRDefault="00EF3B60" w:rsidP="00EF3B6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24" o:spid="_x0000_s1074" style="position:absolute;margin-left:108.55pt;margin-top:650.65pt;width:21.05pt;height:10.8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" stroked="f" strokeweight="2pt">
                <v:textbox>
                  <w:txbxContent>
                    <w:p w:rsidR="00EF3B60" w:rsidRDefault="00EF3B60" w:rsidP="00EF3B6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970381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688BF22" wp14:editId="27197184">
                <wp:simplePos x="0" y="0"/>
                <wp:positionH relativeFrom="column">
                  <wp:posOffset>1767840</wp:posOffset>
                </wp:positionH>
                <wp:positionV relativeFrom="paragraph">
                  <wp:posOffset>8575304</wp:posOffset>
                </wp:positionV>
                <wp:extent cx="301625" cy="344805"/>
                <wp:effectExtent l="0" t="0" r="3175" b="0"/>
                <wp:wrapNone/>
                <wp:docPr id="332" name="Rectangle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625" cy="344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3B60" w:rsidRDefault="00EF3B60" w:rsidP="00EF3B60"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32" o:spid="_x0000_s1075" style="position:absolute;margin-left:139.2pt;margin-top:675.2pt;width:23.75pt;height:27.1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" stroked="f" strokeweight="2pt">
                <v:textbox>
                  <w:txbxContent>
                    <w:p w:rsidR="00EF3B60" w:rsidRDefault="00EF3B60" w:rsidP="00EF3B60">
                      <w:r>
                        <w:t>M</w:t>
                      </w:r>
                    </w:p>
                  </w:txbxContent>
                </v:textbox>
              </v:rect>
            </w:pict>
          </mc:Fallback>
        </mc:AlternateContent>
      </w:r>
      <w:r w:rsidR="00970381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6249997" wp14:editId="1524F805">
                <wp:simplePos x="0" y="0"/>
                <wp:positionH relativeFrom="column">
                  <wp:posOffset>2122170</wp:posOffset>
                </wp:positionH>
                <wp:positionV relativeFrom="paragraph">
                  <wp:posOffset>8018616</wp:posOffset>
                </wp:positionV>
                <wp:extent cx="267335" cy="327660"/>
                <wp:effectExtent l="0" t="0" r="0" b="0"/>
                <wp:wrapNone/>
                <wp:docPr id="334" name="Rectangle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335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3B60" w:rsidRDefault="00EF3B60" w:rsidP="00EF3B60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34" o:spid="_x0000_s1076" style="position:absolute;margin-left:167.1pt;margin-top:631.4pt;width:21.05pt;height:25.8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" stroked="f" strokeweight="2pt">
                <v:textbox>
                  <w:txbxContent>
                    <w:p w:rsidR="00EF3B60" w:rsidRDefault="00EF3B60" w:rsidP="00EF3B60">
                      <w:r>
                        <w:t>F</w:t>
                      </w:r>
                    </w:p>
                  </w:txbxContent>
                </v:textbox>
              </v:rect>
            </w:pict>
          </mc:Fallback>
        </mc:AlternateContent>
      </w:r>
    </w:p>
    <w:sectPr w:rsidR="00E17BE9" w:rsidSect="00AB3C17">
      <w:pgSz w:w="11906" w:h="16838"/>
      <w:pgMar w:top="1440" w:right="1800" w:bottom="1440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45D3" w:rsidRDefault="00A645D3" w:rsidP="009A66AD">
      <w:pPr>
        <w:spacing w:after="0" w:line="240" w:lineRule="auto"/>
      </w:pPr>
      <w:r>
        <w:separator/>
      </w:r>
    </w:p>
  </w:endnote>
  <w:endnote w:type="continuationSeparator" w:id="0">
    <w:p w:rsidR="00A645D3" w:rsidRDefault="00A645D3" w:rsidP="009A66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45D3" w:rsidRDefault="00A645D3" w:rsidP="009A66AD">
      <w:pPr>
        <w:spacing w:after="0" w:line="240" w:lineRule="auto"/>
      </w:pPr>
      <w:r>
        <w:separator/>
      </w:r>
    </w:p>
  </w:footnote>
  <w:footnote w:type="continuationSeparator" w:id="0">
    <w:p w:rsidR="00A645D3" w:rsidRDefault="00A645D3" w:rsidP="009A66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73DD7"/>
    <w:multiLevelType w:val="hybridMultilevel"/>
    <w:tmpl w:val="0486EB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592F1D"/>
    <w:multiLevelType w:val="hybridMultilevel"/>
    <w:tmpl w:val="688AEDC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A8356E3"/>
    <w:multiLevelType w:val="hybridMultilevel"/>
    <w:tmpl w:val="236AF2E4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3F641D"/>
    <w:multiLevelType w:val="hybridMultilevel"/>
    <w:tmpl w:val="D5325C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A1F29A6"/>
    <w:multiLevelType w:val="hybridMultilevel"/>
    <w:tmpl w:val="E9AE66B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2C68BF"/>
    <w:multiLevelType w:val="hybridMultilevel"/>
    <w:tmpl w:val="1742B574"/>
    <w:lvl w:ilvl="0" w:tplc="B958FAEC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EE65A3"/>
    <w:multiLevelType w:val="hybridMultilevel"/>
    <w:tmpl w:val="C7744BC2"/>
    <w:lvl w:ilvl="0" w:tplc="040C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39BE00B1"/>
    <w:multiLevelType w:val="hybridMultilevel"/>
    <w:tmpl w:val="7D4E9C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FB0B7D"/>
    <w:multiLevelType w:val="hybridMultilevel"/>
    <w:tmpl w:val="9FD2EB18"/>
    <w:lvl w:ilvl="0" w:tplc="9F36413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E81AD8"/>
    <w:multiLevelType w:val="hybridMultilevel"/>
    <w:tmpl w:val="2C2844C6"/>
    <w:lvl w:ilvl="0" w:tplc="F32A3E80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50" w:hanging="360"/>
      </w:pPr>
    </w:lvl>
    <w:lvl w:ilvl="2" w:tplc="040C001B" w:tentative="1">
      <w:start w:val="1"/>
      <w:numFmt w:val="lowerRoman"/>
      <w:lvlText w:val="%3."/>
      <w:lvlJc w:val="right"/>
      <w:pPr>
        <w:ind w:left="2370" w:hanging="180"/>
      </w:pPr>
    </w:lvl>
    <w:lvl w:ilvl="3" w:tplc="040C000F" w:tentative="1">
      <w:start w:val="1"/>
      <w:numFmt w:val="decimal"/>
      <w:lvlText w:val="%4."/>
      <w:lvlJc w:val="left"/>
      <w:pPr>
        <w:ind w:left="3090" w:hanging="360"/>
      </w:pPr>
    </w:lvl>
    <w:lvl w:ilvl="4" w:tplc="040C0019" w:tentative="1">
      <w:start w:val="1"/>
      <w:numFmt w:val="lowerLetter"/>
      <w:lvlText w:val="%5."/>
      <w:lvlJc w:val="left"/>
      <w:pPr>
        <w:ind w:left="3810" w:hanging="360"/>
      </w:pPr>
    </w:lvl>
    <w:lvl w:ilvl="5" w:tplc="040C001B" w:tentative="1">
      <w:start w:val="1"/>
      <w:numFmt w:val="lowerRoman"/>
      <w:lvlText w:val="%6."/>
      <w:lvlJc w:val="right"/>
      <w:pPr>
        <w:ind w:left="4530" w:hanging="180"/>
      </w:pPr>
    </w:lvl>
    <w:lvl w:ilvl="6" w:tplc="040C000F" w:tentative="1">
      <w:start w:val="1"/>
      <w:numFmt w:val="decimal"/>
      <w:lvlText w:val="%7."/>
      <w:lvlJc w:val="left"/>
      <w:pPr>
        <w:ind w:left="5250" w:hanging="360"/>
      </w:pPr>
    </w:lvl>
    <w:lvl w:ilvl="7" w:tplc="040C0019" w:tentative="1">
      <w:start w:val="1"/>
      <w:numFmt w:val="lowerLetter"/>
      <w:lvlText w:val="%8."/>
      <w:lvlJc w:val="left"/>
      <w:pPr>
        <w:ind w:left="5970" w:hanging="360"/>
      </w:pPr>
    </w:lvl>
    <w:lvl w:ilvl="8" w:tplc="040C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0">
    <w:nsid w:val="554C08DC"/>
    <w:multiLevelType w:val="hybridMultilevel"/>
    <w:tmpl w:val="644E600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CC528F6"/>
    <w:multiLevelType w:val="hybridMultilevel"/>
    <w:tmpl w:val="C5DE54EC"/>
    <w:lvl w:ilvl="0" w:tplc="19706352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50" w:hanging="360"/>
      </w:pPr>
    </w:lvl>
    <w:lvl w:ilvl="2" w:tplc="040C001B" w:tentative="1">
      <w:start w:val="1"/>
      <w:numFmt w:val="lowerRoman"/>
      <w:lvlText w:val="%3."/>
      <w:lvlJc w:val="right"/>
      <w:pPr>
        <w:ind w:left="2370" w:hanging="180"/>
      </w:pPr>
    </w:lvl>
    <w:lvl w:ilvl="3" w:tplc="040C000F" w:tentative="1">
      <w:start w:val="1"/>
      <w:numFmt w:val="decimal"/>
      <w:lvlText w:val="%4."/>
      <w:lvlJc w:val="left"/>
      <w:pPr>
        <w:ind w:left="3090" w:hanging="360"/>
      </w:pPr>
    </w:lvl>
    <w:lvl w:ilvl="4" w:tplc="040C0019" w:tentative="1">
      <w:start w:val="1"/>
      <w:numFmt w:val="lowerLetter"/>
      <w:lvlText w:val="%5."/>
      <w:lvlJc w:val="left"/>
      <w:pPr>
        <w:ind w:left="3810" w:hanging="360"/>
      </w:pPr>
    </w:lvl>
    <w:lvl w:ilvl="5" w:tplc="040C001B" w:tentative="1">
      <w:start w:val="1"/>
      <w:numFmt w:val="lowerRoman"/>
      <w:lvlText w:val="%6."/>
      <w:lvlJc w:val="right"/>
      <w:pPr>
        <w:ind w:left="4530" w:hanging="180"/>
      </w:pPr>
    </w:lvl>
    <w:lvl w:ilvl="6" w:tplc="040C000F" w:tentative="1">
      <w:start w:val="1"/>
      <w:numFmt w:val="decimal"/>
      <w:lvlText w:val="%7."/>
      <w:lvlJc w:val="left"/>
      <w:pPr>
        <w:ind w:left="5250" w:hanging="360"/>
      </w:pPr>
    </w:lvl>
    <w:lvl w:ilvl="7" w:tplc="040C0019" w:tentative="1">
      <w:start w:val="1"/>
      <w:numFmt w:val="lowerLetter"/>
      <w:lvlText w:val="%8."/>
      <w:lvlJc w:val="left"/>
      <w:pPr>
        <w:ind w:left="5970" w:hanging="360"/>
      </w:pPr>
    </w:lvl>
    <w:lvl w:ilvl="8" w:tplc="040C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2">
    <w:nsid w:val="605D1E93"/>
    <w:multiLevelType w:val="hybridMultilevel"/>
    <w:tmpl w:val="607E15C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E518CB"/>
    <w:multiLevelType w:val="hybridMultilevel"/>
    <w:tmpl w:val="C980C860"/>
    <w:lvl w:ilvl="0" w:tplc="AF6C34A4">
      <w:start w:val="1"/>
      <w:numFmt w:val="bullet"/>
      <w:lvlText w:val=""/>
      <w:lvlJc w:val="righ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685271DF"/>
    <w:multiLevelType w:val="hybridMultilevel"/>
    <w:tmpl w:val="B11C111C"/>
    <w:lvl w:ilvl="0" w:tplc="D618DF18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5312A1B"/>
    <w:multiLevelType w:val="hybridMultilevel"/>
    <w:tmpl w:val="F356CA68"/>
    <w:lvl w:ilvl="0" w:tplc="AF6C34A4">
      <w:start w:val="1"/>
      <w:numFmt w:val="bullet"/>
      <w:lvlText w:val=""/>
      <w:lvlJc w:val="righ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53423A9"/>
    <w:multiLevelType w:val="hybridMultilevel"/>
    <w:tmpl w:val="BC42CE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0"/>
  </w:num>
  <w:num w:numId="3">
    <w:abstractNumId w:val="5"/>
  </w:num>
  <w:num w:numId="4">
    <w:abstractNumId w:val="0"/>
  </w:num>
  <w:num w:numId="5">
    <w:abstractNumId w:val="4"/>
  </w:num>
  <w:num w:numId="6">
    <w:abstractNumId w:val="14"/>
  </w:num>
  <w:num w:numId="7">
    <w:abstractNumId w:val="16"/>
  </w:num>
  <w:num w:numId="8">
    <w:abstractNumId w:val="3"/>
  </w:num>
  <w:num w:numId="9">
    <w:abstractNumId w:val="6"/>
  </w:num>
  <w:num w:numId="10">
    <w:abstractNumId w:val="9"/>
  </w:num>
  <w:num w:numId="11">
    <w:abstractNumId w:val="11"/>
  </w:num>
  <w:num w:numId="12">
    <w:abstractNumId w:val="2"/>
  </w:num>
  <w:num w:numId="13">
    <w:abstractNumId w:val="7"/>
  </w:num>
  <w:num w:numId="14">
    <w:abstractNumId w:val="12"/>
  </w:num>
  <w:num w:numId="15">
    <w:abstractNumId w:val="1"/>
  </w:num>
  <w:num w:numId="16">
    <w:abstractNumId w:val="15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C17"/>
    <w:rsid w:val="000038A4"/>
    <w:rsid w:val="00005921"/>
    <w:rsid w:val="00006B4B"/>
    <w:rsid w:val="00041252"/>
    <w:rsid w:val="00057D9F"/>
    <w:rsid w:val="00081CF5"/>
    <w:rsid w:val="000B3B31"/>
    <w:rsid w:val="000B4CEC"/>
    <w:rsid w:val="000F27D3"/>
    <w:rsid w:val="000F6A46"/>
    <w:rsid w:val="000F7E14"/>
    <w:rsid w:val="00105020"/>
    <w:rsid w:val="00116E39"/>
    <w:rsid w:val="00142C01"/>
    <w:rsid w:val="00150949"/>
    <w:rsid w:val="0017648E"/>
    <w:rsid w:val="001B15F1"/>
    <w:rsid w:val="001D516D"/>
    <w:rsid w:val="0022301B"/>
    <w:rsid w:val="00247996"/>
    <w:rsid w:val="00251D97"/>
    <w:rsid w:val="002577D8"/>
    <w:rsid w:val="0026665B"/>
    <w:rsid w:val="00273BA2"/>
    <w:rsid w:val="00281800"/>
    <w:rsid w:val="00291707"/>
    <w:rsid w:val="002A0763"/>
    <w:rsid w:val="002D6878"/>
    <w:rsid w:val="002F732F"/>
    <w:rsid w:val="003000F0"/>
    <w:rsid w:val="003143E1"/>
    <w:rsid w:val="00330C68"/>
    <w:rsid w:val="0033206B"/>
    <w:rsid w:val="00334731"/>
    <w:rsid w:val="00337732"/>
    <w:rsid w:val="0037242E"/>
    <w:rsid w:val="00394BF2"/>
    <w:rsid w:val="003F74FD"/>
    <w:rsid w:val="00406937"/>
    <w:rsid w:val="00453D91"/>
    <w:rsid w:val="004658FA"/>
    <w:rsid w:val="004A561A"/>
    <w:rsid w:val="004B312A"/>
    <w:rsid w:val="004C3383"/>
    <w:rsid w:val="004D13B6"/>
    <w:rsid w:val="004D4D91"/>
    <w:rsid w:val="005311DB"/>
    <w:rsid w:val="00540974"/>
    <w:rsid w:val="0055533C"/>
    <w:rsid w:val="00582BE8"/>
    <w:rsid w:val="005A4D52"/>
    <w:rsid w:val="0062560B"/>
    <w:rsid w:val="0064179B"/>
    <w:rsid w:val="0064330F"/>
    <w:rsid w:val="006453E0"/>
    <w:rsid w:val="00656017"/>
    <w:rsid w:val="00667B5F"/>
    <w:rsid w:val="006827B3"/>
    <w:rsid w:val="006C2BB2"/>
    <w:rsid w:val="006C2F90"/>
    <w:rsid w:val="006D1556"/>
    <w:rsid w:val="006D48C2"/>
    <w:rsid w:val="00706235"/>
    <w:rsid w:val="0071771E"/>
    <w:rsid w:val="00733F6F"/>
    <w:rsid w:val="00776A1F"/>
    <w:rsid w:val="0078059F"/>
    <w:rsid w:val="007A7C4F"/>
    <w:rsid w:val="007B439F"/>
    <w:rsid w:val="007C5268"/>
    <w:rsid w:val="007C7068"/>
    <w:rsid w:val="007E23AA"/>
    <w:rsid w:val="007F0FFA"/>
    <w:rsid w:val="00806F8D"/>
    <w:rsid w:val="00827BC6"/>
    <w:rsid w:val="008426DA"/>
    <w:rsid w:val="008477F9"/>
    <w:rsid w:val="00874F98"/>
    <w:rsid w:val="008A44DE"/>
    <w:rsid w:val="00926306"/>
    <w:rsid w:val="00970381"/>
    <w:rsid w:val="0098320C"/>
    <w:rsid w:val="00984FEF"/>
    <w:rsid w:val="009A2DD9"/>
    <w:rsid w:val="009A66AD"/>
    <w:rsid w:val="009A76E4"/>
    <w:rsid w:val="009B0E1A"/>
    <w:rsid w:val="00A06259"/>
    <w:rsid w:val="00A23000"/>
    <w:rsid w:val="00A34E51"/>
    <w:rsid w:val="00A3526A"/>
    <w:rsid w:val="00A42DB4"/>
    <w:rsid w:val="00A42FEB"/>
    <w:rsid w:val="00A45E41"/>
    <w:rsid w:val="00A645D3"/>
    <w:rsid w:val="00A9271D"/>
    <w:rsid w:val="00AA7BDC"/>
    <w:rsid w:val="00AB3C17"/>
    <w:rsid w:val="00AB4787"/>
    <w:rsid w:val="00AE3082"/>
    <w:rsid w:val="00AE3FBF"/>
    <w:rsid w:val="00AE5BDF"/>
    <w:rsid w:val="00B530C2"/>
    <w:rsid w:val="00B62974"/>
    <w:rsid w:val="00B90165"/>
    <w:rsid w:val="00B95D23"/>
    <w:rsid w:val="00BC7A2F"/>
    <w:rsid w:val="00BD3C00"/>
    <w:rsid w:val="00C00837"/>
    <w:rsid w:val="00C3014F"/>
    <w:rsid w:val="00C3059F"/>
    <w:rsid w:val="00C51C66"/>
    <w:rsid w:val="00C56E3A"/>
    <w:rsid w:val="00C676F2"/>
    <w:rsid w:val="00CB0173"/>
    <w:rsid w:val="00CD7BA8"/>
    <w:rsid w:val="00CF192C"/>
    <w:rsid w:val="00CF4200"/>
    <w:rsid w:val="00CF647A"/>
    <w:rsid w:val="00CF79F4"/>
    <w:rsid w:val="00D33367"/>
    <w:rsid w:val="00D76759"/>
    <w:rsid w:val="00DF68E2"/>
    <w:rsid w:val="00E17BE9"/>
    <w:rsid w:val="00E3384C"/>
    <w:rsid w:val="00E5104C"/>
    <w:rsid w:val="00E53AB0"/>
    <w:rsid w:val="00E856DA"/>
    <w:rsid w:val="00EA07F9"/>
    <w:rsid w:val="00EE11C3"/>
    <w:rsid w:val="00EF3B60"/>
    <w:rsid w:val="00EF3C38"/>
    <w:rsid w:val="00F87431"/>
    <w:rsid w:val="00FB1862"/>
    <w:rsid w:val="00FF7C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3C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3C1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038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A66AD"/>
  </w:style>
  <w:style w:type="paragraph" w:styleId="Pieddepage">
    <w:name w:val="footer"/>
    <w:basedOn w:val="Normal"/>
    <w:link w:val="Pieddepag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A66AD"/>
  </w:style>
  <w:style w:type="character" w:styleId="Lienhypertexte">
    <w:name w:val="Hyperlink"/>
    <w:basedOn w:val="Policepardfaut"/>
    <w:uiPriority w:val="99"/>
    <w:semiHidden/>
    <w:unhideWhenUsed/>
    <w:rsid w:val="00E856D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3C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3C1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038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A66AD"/>
  </w:style>
  <w:style w:type="paragraph" w:styleId="Pieddepage">
    <w:name w:val="footer"/>
    <w:basedOn w:val="Normal"/>
    <w:link w:val="Pieddepag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A66AD"/>
  </w:style>
  <w:style w:type="character" w:styleId="Lienhypertexte">
    <w:name w:val="Hyperlink"/>
    <w:basedOn w:val="Policepardfaut"/>
    <w:uiPriority w:val="99"/>
    <w:semiHidden/>
    <w:unhideWhenUsed/>
    <w:rsid w:val="00E856D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410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4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70.wmf"/><Relationship Id="rId53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150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290.wmf"/><Relationship Id="rId128" Type="http://schemas.openxmlformats.org/officeDocument/2006/relationships/image" Target="media/image31.wmf"/><Relationship Id="rId144" Type="http://schemas.openxmlformats.org/officeDocument/2006/relationships/oleObject" Target="embeddings/oleObject67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23.wmf"/><Relationship Id="rId160" Type="http://schemas.openxmlformats.org/officeDocument/2006/relationships/image" Target="media/image40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image" Target="media/image420.wmf"/><Relationship Id="rId211" Type="http://schemas.openxmlformats.org/officeDocument/2006/relationships/hyperlink" Target="http://www.pc1.ma" TargetMode="External"/><Relationship Id="rId22" Type="http://schemas.openxmlformats.org/officeDocument/2006/relationships/oleObject" Target="embeddings/oleObject6.bin"/><Relationship Id="rId27" Type="http://schemas.openxmlformats.org/officeDocument/2006/relationships/image" Target="media/image7.wmf"/><Relationship Id="rId43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100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270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180.wmf"/><Relationship Id="rId150" Type="http://schemas.openxmlformats.org/officeDocument/2006/relationships/image" Target="media/image350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48.wmf"/><Relationship Id="rId192" Type="http://schemas.openxmlformats.org/officeDocument/2006/relationships/image" Target="media/image450.wmf"/><Relationship Id="rId197" Type="http://schemas.openxmlformats.org/officeDocument/2006/relationships/oleObject" Target="embeddings/oleObject93.bin"/><Relationship Id="rId206" Type="http://schemas.openxmlformats.org/officeDocument/2006/relationships/image" Target="media/image52.wmf"/><Relationship Id="rId201" Type="http://schemas.openxmlformats.org/officeDocument/2006/relationships/oleObject" Target="embeddings/oleObject95.bin"/><Relationship Id="rId12" Type="http://schemas.openxmlformats.org/officeDocument/2006/relationships/oleObject" Target="embeddings/oleObject1.bin"/><Relationship Id="rId17" Type="http://schemas.openxmlformats.org/officeDocument/2006/relationships/image" Target="media/image210.wmf"/><Relationship Id="rId33" Type="http://schemas.openxmlformats.org/officeDocument/2006/relationships/image" Target="media/image50.wmf"/><Relationship Id="rId38" Type="http://schemas.openxmlformats.org/officeDocument/2006/relationships/oleObject" Target="embeddings/oleObject14.bin"/><Relationship Id="rId59" Type="http://schemas.openxmlformats.org/officeDocument/2006/relationships/image" Target="media/image18.wmf"/><Relationship Id="rId103" Type="http://schemas.openxmlformats.org/officeDocument/2006/relationships/image" Target="media/image27.wmf"/><Relationship Id="rId108" Type="http://schemas.openxmlformats.org/officeDocument/2006/relationships/image" Target="media/image29.wmf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130.wmf"/><Relationship Id="rId91" Type="http://schemas.openxmlformats.org/officeDocument/2006/relationships/image" Target="media/image211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320.emf"/><Relationship Id="rId161" Type="http://schemas.openxmlformats.org/officeDocument/2006/relationships/oleObject" Target="embeddings/oleObject75.bin"/><Relationship Id="rId166" Type="http://schemas.openxmlformats.org/officeDocument/2006/relationships/image" Target="media/image43.wmf"/><Relationship Id="rId182" Type="http://schemas.openxmlformats.org/officeDocument/2006/relationships/image" Target="media/image400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image" Target="media/image5.wmf"/><Relationship Id="rId28" Type="http://schemas.openxmlformats.org/officeDocument/2006/relationships/oleObject" Target="embeddings/oleObject9.bin"/><Relationship Id="rId49" Type="http://schemas.openxmlformats.org/officeDocument/2006/relationships/image" Target="media/image13.wmf"/><Relationship Id="rId114" Type="http://schemas.openxmlformats.org/officeDocument/2006/relationships/image" Target="media/image25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1.wmf"/><Relationship Id="rId81" Type="http://schemas.openxmlformats.org/officeDocument/2006/relationships/image" Target="media/image16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32.emf"/><Relationship Id="rId135" Type="http://schemas.openxmlformats.org/officeDocument/2006/relationships/image" Target="media/image35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3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480.wmf"/><Relationship Id="rId172" Type="http://schemas.openxmlformats.org/officeDocument/2006/relationships/image" Target="media/image46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50.emf"/><Relationship Id="rId207" Type="http://schemas.openxmlformats.org/officeDocument/2006/relationships/oleObject" Target="embeddings/oleObject98.bin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80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1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25" Type="http://schemas.openxmlformats.org/officeDocument/2006/relationships/hyperlink" Target="http://www.pc1.ma/" TargetMode="External"/><Relationship Id="rId141" Type="http://schemas.openxmlformats.org/officeDocument/2006/relationships/image" Target="media/image300.wmf"/><Relationship Id="rId146" Type="http://schemas.openxmlformats.org/officeDocument/2006/relationships/image" Target="media/image33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430.wmf"/><Relationship Id="rId7" Type="http://schemas.openxmlformats.org/officeDocument/2006/relationships/endnotes" Target="endnotes.xml"/><Relationship Id="rId71" Type="http://schemas.openxmlformats.org/officeDocument/2006/relationships/image" Target="media/image110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41.wmf"/><Relationship Id="rId183" Type="http://schemas.openxmlformats.org/officeDocument/2006/relationships/oleObject" Target="embeddings/oleObject86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190.wmf"/><Relationship Id="rId110" Type="http://schemas.openxmlformats.org/officeDocument/2006/relationships/image" Target="media/image230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3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380.wmf"/><Relationship Id="rId61" Type="http://schemas.openxmlformats.org/officeDocument/2006/relationships/image" Target="media/image1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360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460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hyperlink" Target="http://www.pc1.ma" TargetMode="External"/><Relationship Id="rId19" Type="http://schemas.openxmlformats.org/officeDocument/2006/relationships/image" Target="media/image32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60.wmf"/><Relationship Id="rId56" Type="http://schemas.openxmlformats.org/officeDocument/2006/relationships/oleObject" Target="embeddings/oleObject23.bin"/><Relationship Id="rId77" Type="http://schemas.openxmlformats.org/officeDocument/2006/relationships/image" Target="media/image140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30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44.wmf"/><Relationship Id="rId8" Type="http://schemas.openxmlformats.org/officeDocument/2006/relationships/image" Target="media/image1.png"/><Relationship Id="rId51" Type="http://schemas.openxmlformats.org/officeDocument/2006/relationships/image" Target="media/image1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220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280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411.wmf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image" Target="media/image6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2.wmf"/><Relationship Id="rId116" Type="http://schemas.openxmlformats.org/officeDocument/2006/relationships/image" Target="media/image260.wmf"/><Relationship Id="rId137" Type="http://schemas.openxmlformats.org/officeDocument/2006/relationships/image" Target="media/image36.wmf"/><Relationship Id="rId158" Type="http://schemas.openxmlformats.org/officeDocument/2006/relationships/image" Target="media/image39.wmf"/><Relationship Id="rId20" Type="http://schemas.openxmlformats.org/officeDocument/2006/relationships/oleObject" Target="embeddings/oleObject5.bin"/><Relationship Id="rId41" Type="http://schemas.openxmlformats.org/officeDocument/2006/relationships/image" Target="media/image9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17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47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440.wmf"/><Relationship Id="rId204" Type="http://schemas.openxmlformats.org/officeDocument/2006/relationships/image" Target="media/image5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17.wmf"/><Relationship Id="rId106" Type="http://schemas.openxmlformats.org/officeDocument/2006/relationships/image" Target="media/image28.wmf"/><Relationship Id="rId127" Type="http://schemas.openxmlformats.org/officeDocument/2006/relationships/oleObject" Target="embeddings/oleObject59.bin"/><Relationship Id="rId10" Type="http://schemas.openxmlformats.org/officeDocument/2006/relationships/hyperlink" Target="http://www.pc1.ma" TargetMode="External"/><Relationship Id="rId31" Type="http://schemas.openxmlformats.org/officeDocument/2006/relationships/image" Target="media/image9.wmf"/><Relationship Id="rId52" Type="http://schemas.openxmlformats.org/officeDocument/2006/relationships/oleObject" Target="embeddings/oleObject21.bin"/><Relationship Id="rId73" Type="http://schemas.openxmlformats.org/officeDocument/2006/relationships/image" Target="media/image120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25.wmf"/><Relationship Id="rId101" Type="http://schemas.openxmlformats.org/officeDocument/2006/relationships/image" Target="media/image26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310.wmf"/><Relationship Id="rId148" Type="http://schemas.openxmlformats.org/officeDocument/2006/relationships/image" Target="media/image340.wmf"/><Relationship Id="rId164" Type="http://schemas.openxmlformats.org/officeDocument/2006/relationships/image" Target="media/image4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hyperlink" Target="http://www.pc1.ma" TargetMode="External"/><Relationship Id="rId180" Type="http://schemas.openxmlformats.org/officeDocument/2006/relationships/image" Target="media/image390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8.bin"/><Relationship Id="rId47" Type="http://schemas.openxmlformats.org/officeDocument/2006/relationships/image" Target="media/image1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200.wmf"/><Relationship Id="rId112" Type="http://schemas.openxmlformats.org/officeDocument/2006/relationships/image" Target="media/image240.wmf"/><Relationship Id="rId133" Type="http://schemas.openxmlformats.org/officeDocument/2006/relationships/image" Target="media/image34.wmf"/><Relationship Id="rId154" Type="http://schemas.openxmlformats.org/officeDocument/2006/relationships/image" Target="media/image370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470.wmf"/><Relationship Id="rId200" Type="http://schemas.openxmlformats.org/officeDocument/2006/relationships/image" Target="media/image49.wmf"/><Relationship Id="rId16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7</Words>
  <Characters>97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C</Company>
  <LinksUpToDate>false</LinksUpToDate>
  <CharactersWithSpaces>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;younes khayoussef;www.pc1.ma</dc:creator>
  <cp:lastModifiedBy>BRAHIM</cp:lastModifiedBy>
  <cp:revision>5</cp:revision>
  <cp:lastPrinted>2020-02-02T15:09:00Z</cp:lastPrinted>
  <dcterms:created xsi:type="dcterms:W3CDTF">2019-12-30T01:01:00Z</dcterms:created>
  <dcterms:modified xsi:type="dcterms:W3CDTF">2020-02-02T15:10:00Z</dcterms:modified>
</cp:coreProperties>
</file>